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5238AE" w14:textId="101F8384" w:rsidR="00A75C42" w:rsidRPr="0038121A" w:rsidRDefault="00A75C42" w:rsidP="00A75C42">
      <w:pPr>
        <w:pStyle w:val="Heading1"/>
      </w:pPr>
      <w:bookmarkStart w:id="0" w:name="_Toc330463899"/>
      <w:bookmarkStart w:id="1" w:name="_Toc337116342"/>
      <w:r>
        <w:t xml:space="preserve">9016 </w:t>
      </w:r>
      <w:r w:rsidRPr="0038121A">
        <w:t>FORMATIVE ASSESSMENTS</w:t>
      </w:r>
      <w:bookmarkEnd w:id="0"/>
      <w:r>
        <w:t xml:space="preserve"> WORKBOOK</w:t>
      </w:r>
      <w:bookmarkEnd w:id="1"/>
    </w:p>
    <w:p w14:paraId="728B4FC2" w14:textId="77777777" w:rsidR="00A75C42" w:rsidRPr="0038121A" w:rsidRDefault="00A75C42" w:rsidP="00A75C42">
      <w:pPr>
        <w:pStyle w:val="Heading3"/>
        <w:rPr>
          <w:lang w:val="en-ZA"/>
        </w:rPr>
      </w:pPr>
      <w:bookmarkStart w:id="2" w:name="_Toc330463901"/>
      <w:bookmarkStart w:id="3" w:name="_Toc337116344"/>
      <w:r w:rsidRPr="0038121A">
        <w:rPr>
          <w:lang w:val="en-ZA"/>
        </w:rPr>
        <w:t>Formative Assessment 1</w:t>
      </w:r>
      <w:bookmarkEnd w:id="2"/>
      <w:bookmarkEnd w:id="3"/>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042C7CD" w14:textId="77777777" w:rsidTr="00846CED">
        <w:tc>
          <w:tcPr>
            <w:tcW w:w="9626" w:type="dxa"/>
          </w:tcPr>
          <w:p w14:paraId="657FBB56" w14:textId="77777777" w:rsidR="00A75C42" w:rsidRPr="0038121A" w:rsidRDefault="00A75C42" w:rsidP="00846CED">
            <w:pPr>
              <w:rPr>
                <w:lang w:val="en-ZA"/>
              </w:rPr>
            </w:pPr>
            <w:r w:rsidRPr="0038121A">
              <w:rPr>
                <w:lang w:val="en-ZA"/>
              </w:rPr>
              <w:t>Estimate (guess) and then measure the lengths of the following line segments.  Give your answers in cm and mm.</w:t>
            </w:r>
          </w:p>
        </w:tc>
      </w:tr>
      <w:tr w:rsidR="00A75C42" w:rsidRPr="0038121A" w14:paraId="61A935E8" w14:textId="77777777" w:rsidTr="00846CED">
        <w:tc>
          <w:tcPr>
            <w:tcW w:w="9626" w:type="dxa"/>
          </w:tcPr>
          <w:p w14:paraId="4CF80373" w14:textId="77777777" w:rsidR="00A75C42" w:rsidRPr="0038121A" w:rsidRDefault="00A75C42" w:rsidP="00846CED">
            <w:pPr>
              <w:rPr>
                <w:lang w:val="en-ZA"/>
              </w:rPr>
            </w:pPr>
          </w:p>
        </w:tc>
      </w:tr>
      <w:tr w:rsidR="00A75C42" w:rsidRPr="0038121A" w14:paraId="3396855F" w14:textId="77777777" w:rsidTr="00846CED">
        <w:tc>
          <w:tcPr>
            <w:tcW w:w="9626" w:type="dxa"/>
          </w:tcPr>
          <w:p w14:paraId="3385EB09" w14:textId="77777777" w:rsidR="00A75C42" w:rsidRPr="0038121A" w:rsidRDefault="00A75C42" w:rsidP="00846CED">
            <w:pPr>
              <w:rPr>
                <w:lang w:val="en-ZA"/>
              </w:rPr>
            </w:pPr>
          </w:p>
        </w:tc>
      </w:tr>
      <w:tr w:rsidR="00A75C42" w:rsidRPr="0038121A" w14:paraId="550D9F72" w14:textId="77777777" w:rsidTr="00846CED">
        <w:tc>
          <w:tcPr>
            <w:tcW w:w="9626" w:type="dxa"/>
          </w:tcPr>
          <w:p w14:paraId="308763D5" w14:textId="77777777" w:rsidR="00A75C42" w:rsidRPr="0038121A" w:rsidRDefault="00A75C42" w:rsidP="00846CED">
            <w:pPr>
              <w:rPr>
                <w:lang w:val="en-ZA"/>
              </w:rPr>
            </w:pPr>
          </w:p>
        </w:tc>
      </w:tr>
      <w:tr w:rsidR="00A75C42" w:rsidRPr="0038121A" w14:paraId="5DBBD6D4" w14:textId="77777777" w:rsidTr="00846CED">
        <w:tc>
          <w:tcPr>
            <w:tcW w:w="9626" w:type="dxa"/>
          </w:tcPr>
          <w:p w14:paraId="06AAB3AE" w14:textId="77777777" w:rsidR="00A75C42" w:rsidRPr="0038121A" w:rsidRDefault="00A75C42" w:rsidP="00846CED">
            <w:pPr>
              <w:rPr>
                <w:lang w:val="en-ZA"/>
              </w:rPr>
            </w:pPr>
          </w:p>
        </w:tc>
      </w:tr>
    </w:tbl>
    <w:p w14:paraId="0A2D5AD6" w14:textId="77777777" w:rsidR="00A75C42" w:rsidRPr="0038121A" w:rsidRDefault="00A75C42" w:rsidP="00A75C42">
      <w:pPr>
        <w:ind w:left="360"/>
        <w:rPr>
          <w:lang w:val="en-ZA"/>
        </w:rPr>
      </w:pPr>
    </w:p>
    <w:p w14:paraId="090272BA" w14:textId="78FC6F47" w:rsidR="00A75C42" w:rsidRPr="0038121A" w:rsidRDefault="00A75C42" w:rsidP="00A75C42">
      <w:pPr>
        <w:rPr>
          <w:lang w:val="en-ZA"/>
        </w:rPr>
      </w:pPr>
      <w:r w:rsidRPr="0038121A">
        <w:rPr>
          <w:noProof/>
          <w:lang w:val="en-ZA"/>
        </w:rPr>
        <mc:AlternateContent>
          <mc:Choice Requires="wpc">
            <w:drawing>
              <wp:inline distT="0" distB="0" distL="0" distR="0" wp14:anchorId="12764576" wp14:editId="480EC084">
                <wp:extent cx="5486400" cy="2628900"/>
                <wp:effectExtent l="14605" t="15240" r="13970" b="13335"/>
                <wp:docPr id="175" name="Canvas 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69" name="Line 102"/>
                        <wps:cNvCnPr>
                          <a:cxnSpLocks noChangeShapeType="1"/>
                        </wps:cNvCnPr>
                        <wps:spPr bwMode="auto">
                          <a:xfrm>
                            <a:off x="457200" y="457039"/>
                            <a:ext cx="1143000" cy="914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03"/>
                        <wps:cNvCnPr>
                          <a:cxnSpLocks noChangeShapeType="1"/>
                        </wps:cNvCnPr>
                        <wps:spPr bwMode="auto">
                          <a:xfrm>
                            <a:off x="2514600" y="800003"/>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04"/>
                        <wps:cNvCnPr>
                          <a:cxnSpLocks noChangeShapeType="1"/>
                        </wps:cNvCnPr>
                        <wps:spPr bwMode="auto">
                          <a:xfrm>
                            <a:off x="2971800" y="1485932"/>
                            <a:ext cx="0" cy="800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05"/>
                        <wps:cNvSpPr txBox="1">
                          <a:spLocks noChangeArrowheads="1"/>
                        </wps:cNvSpPr>
                        <wps:spPr bwMode="auto">
                          <a:xfrm>
                            <a:off x="908304" y="342964"/>
                            <a:ext cx="348996" cy="342964"/>
                          </a:xfrm>
                          <a:prstGeom prst="rect">
                            <a:avLst/>
                          </a:prstGeom>
                          <a:solidFill>
                            <a:srgbClr val="FFFFFF"/>
                          </a:solidFill>
                          <a:ln w="9525">
                            <a:solidFill>
                              <a:srgbClr val="000000"/>
                            </a:solidFill>
                            <a:miter lim="800000"/>
                            <a:headEnd/>
                            <a:tailEnd/>
                          </a:ln>
                        </wps:spPr>
                        <wps:txbx>
                          <w:txbxContent>
                            <w:p w14:paraId="00E547FE" w14:textId="77777777" w:rsidR="00A75C42" w:rsidRDefault="00A75C42" w:rsidP="00A75C42">
                              <w:r>
                                <w:t>1</w:t>
                              </w:r>
                            </w:p>
                          </w:txbxContent>
                        </wps:txbx>
                        <wps:bodyPr rot="0" vert="horz" wrap="square" lIns="91440" tIns="45720" rIns="91440" bIns="45720" anchor="t" anchorCtr="0" upright="1">
                          <a:noAutofit/>
                        </wps:bodyPr>
                      </wps:wsp>
                      <wps:wsp>
                        <wps:cNvPr id="173" name="Text Box 106"/>
                        <wps:cNvSpPr txBox="1">
                          <a:spLocks noChangeArrowheads="1"/>
                        </wps:cNvSpPr>
                        <wps:spPr bwMode="auto">
                          <a:xfrm>
                            <a:off x="3073146" y="228890"/>
                            <a:ext cx="355854" cy="342964"/>
                          </a:xfrm>
                          <a:prstGeom prst="rect">
                            <a:avLst/>
                          </a:prstGeom>
                          <a:solidFill>
                            <a:srgbClr val="FFFFFF"/>
                          </a:solidFill>
                          <a:ln w="9525">
                            <a:solidFill>
                              <a:srgbClr val="000000"/>
                            </a:solidFill>
                            <a:miter lim="800000"/>
                            <a:headEnd/>
                            <a:tailEnd/>
                          </a:ln>
                        </wps:spPr>
                        <wps:txbx>
                          <w:txbxContent>
                            <w:p w14:paraId="74CEB205" w14:textId="77777777" w:rsidR="00A75C42" w:rsidRDefault="00A75C42" w:rsidP="00A75C42">
                              <w:r>
                                <w:t>2</w:t>
                              </w:r>
                            </w:p>
                          </w:txbxContent>
                        </wps:txbx>
                        <wps:bodyPr rot="0" vert="horz" wrap="square" lIns="91440" tIns="45720" rIns="91440" bIns="45720" anchor="t" anchorCtr="0" upright="1">
                          <a:noAutofit/>
                        </wps:bodyPr>
                      </wps:wsp>
                      <wps:wsp>
                        <wps:cNvPr id="174" name="Text Box 107"/>
                        <wps:cNvSpPr txBox="1">
                          <a:spLocks noChangeArrowheads="1"/>
                        </wps:cNvSpPr>
                        <wps:spPr bwMode="auto">
                          <a:xfrm>
                            <a:off x="3213354" y="1714822"/>
                            <a:ext cx="387096" cy="342224"/>
                          </a:xfrm>
                          <a:prstGeom prst="rect">
                            <a:avLst/>
                          </a:prstGeom>
                          <a:solidFill>
                            <a:srgbClr val="FFFFFF"/>
                          </a:solidFill>
                          <a:ln w="9525">
                            <a:solidFill>
                              <a:srgbClr val="000000"/>
                            </a:solidFill>
                            <a:miter lim="800000"/>
                            <a:headEnd/>
                            <a:tailEnd/>
                          </a:ln>
                        </wps:spPr>
                        <wps:txbx>
                          <w:txbxContent>
                            <w:p w14:paraId="1579E800" w14:textId="77777777" w:rsidR="00A75C42" w:rsidRDefault="00A75C42" w:rsidP="00A75C42">
                              <w:r>
                                <w:t>3</w:t>
                              </w:r>
                            </w:p>
                          </w:txbxContent>
                        </wps:txbx>
                        <wps:bodyPr rot="0" vert="horz" wrap="square" lIns="91440" tIns="45720" rIns="91440" bIns="45720" anchor="t" anchorCtr="0" upright="1">
                          <a:noAutofit/>
                        </wps:bodyPr>
                      </wps:wsp>
                    </wpc:wpc>
                  </a:graphicData>
                </a:graphic>
              </wp:inline>
            </w:drawing>
          </mc:Choice>
          <mc:Fallback>
            <w:pict>
              <v:group w14:anchorId="12764576" id="Canvas 175" o:spid="_x0000_s1026" editas="canvas" style="width:6in;height:207pt;mso-position-horizontal-relative:char;mso-position-vertical-relative:line" coordsize="54864,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6289;visibility:visible;mso-wrap-style:square" stroked="t">
                  <v:fill o:detectmouseclick="t"/>
                  <v:path o:connecttype="none"/>
                </v:shape>
                <v:line id="Line 102" o:spid="_x0000_s1028" style="position:absolute;visibility:visible;mso-wrap-style:square" from="4572,4570" to="16002,13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103" o:spid="_x0000_s1029" style="position:absolute;visibility:visible;mso-wrap-style:square" from="25146,8000" to="43434,8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104" o:spid="_x0000_s1030" style="position:absolute;visibility:visible;mso-wrap-style:square" from="29718,14859" to="29718,2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shapetype id="_x0000_t202" coordsize="21600,21600" o:spt="202" path="m,l,21600r21600,l21600,xe">
                  <v:stroke joinstyle="miter"/>
                  <v:path gradientshapeok="t" o:connecttype="rect"/>
                </v:shapetype>
                <v:shape id="Text Box 105" o:spid="_x0000_s1031" type="#_x0000_t202" style="position:absolute;left:9083;top:3429;width:3490;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">
                  <v:textbox>
                    <w:txbxContent>
                      <w:p w14:paraId="00E547FE" w14:textId="77777777" w:rsidR="00A75C42" w:rsidRDefault="00A75C42" w:rsidP="00A75C42">
                        <w:r>
                          <w:t>1</w:t>
                        </w:r>
                      </w:p>
                    </w:txbxContent>
                  </v:textbox>
                </v:shape>
                <v:shape id="Text Box 106" o:spid="_x0000_s1032" type="#_x0000_t202" style="position:absolute;left:30731;top:2288;width:355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">
                  <v:textbox>
                    <w:txbxContent>
                      <w:p w14:paraId="74CEB205" w14:textId="77777777" w:rsidR="00A75C42" w:rsidRDefault="00A75C42" w:rsidP="00A75C42">
                        <w:r>
                          <w:t>2</w:t>
                        </w:r>
                      </w:p>
                    </w:txbxContent>
                  </v:textbox>
                </v:shape>
                <v:shape id="Text Box 107" o:spid="_x0000_s1033" type="#_x0000_t202" style="position:absolute;left:32133;top:17148;width:3871;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">
                  <v:textbox>
                    <w:txbxContent>
                      <w:p w14:paraId="1579E800" w14:textId="77777777" w:rsidR="00A75C42" w:rsidRDefault="00A75C42" w:rsidP="00A75C42">
                        <w:r>
                          <w:t>3</w:t>
                        </w:r>
                      </w:p>
                    </w:txbxContent>
                  </v:textbox>
                </v:shape>
                <w10:anchorlock/>
              </v:group>
            </w:pict>
          </mc:Fallback>
        </mc:AlternateContent>
      </w:r>
    </w:p>
    <w:p w14:paraId="3DF7F8C7" w14:textId="77777777" w:rsidR="00A75C42" w:rsidRPr="0038121A" w:rsidRDefault="00A75C42" w:rsidP="00A75C42">
      <w:pPr>
        <w:jc w:val="left"/>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0DA28388" w14:textId="77777777" w:rsidTr="00846CED">
        <w:tc>
          <w:tcPr>
            <w:tcW w:w="9796" w:type="dxa"/>
          </w:tcPr>
          <w:p w14:paraId="6D0FAE66" w14:textId="77777777" w:rsidR="00A75C42" w:rsidRPr="0038121A" w:rsidRDefault="00A75C42" w:rsidP="00846CED">
            <w:pPr>
              <w:rPr>
                <w:lang w:val="en-ZA"/>
              </w:rPr>
            </w:pPr>
            <w:r w:rsidRPr="0038121A">
              <w:rPr>
                <w:lang w:val="en-ZA"/>
              </w:rPr>
              <w:t xml:space="preserve">A rectangular plot of land has a length </w:t>
            </w:r>
            <w:proofErr w:type="gramStart"/>
            <w:r w:rsidRPr="0038121A">
              <w:rPr>
                <w:lang w:val="en-ZA"/>
              </w:rPr>
              <w:t>of  250</w:t>
            </w:r>
            <w:proofErr w:type="gramEnd"/>
            <w:r w:rsidRPr="0038121A">
              <w:rPr>
                <w:lang w:val="en-ZA"/>
              </w:rPr>
              <w:t>m and a width of 175 m.  The farmer wants to fence the plot using 6 strands of wire.  What length of wire will s/he need?</w:t>
            </w:r>
          </w:p>
        </w:tc>
      </w:tr>
      <w:tr w:rsidR="00A75C42" w:rsidRPr="0038121A" w14:paraId="4C49C576" w14:textId="77777777" w:rsidTr="00846CED">
        <w:tc>
          <w:tcPr>
            <w:tcW w:w="9796" w:type="dxa"/>
          </w:tcPr>
          <w:p w14:paraId="2E9CB147" w14:textId="77777777" w:rsidR="00A75C42" w:rsidRPr="0038121A" w:rsidRDefault="00A75C42" w:rsidP="00846CED">
            <w:pPr>
              <w:rPr>
                <w:rStyle w:val="SubtleEmphasis"/>
                <w:lang w:val="en-ZA"/>
              </w:rPr>
            </w:pPr>
          </w:p>
        </w:tc>
      </w:tr>
      <w:tr w:rsidR="00A75C42" w:rsidRPr="0038121A" w14:paraId="5641B59D" w14:textId="77777777" w:rsidTr="00846CED">
        <w:tc>
          <w:tcPr>
            <w:tcW w:w="9796" w:type="dxa"/>
          </w:tcPr>
          <w:p w14:paraId="45292372" w14:textId="77777777" w:rsidR="00A75C42" w:rsidRPr="0038121A" w:rsidRDefault="00A75C42" w:rsidP="00846CED">
            <w:pPr>
              <w:rPr>
                <w:lang w:val="en-ZA"/>
              </w:rPr>
            </w:pPr>
          </w:p>
        </w:tc>
      </w:tr>
    </w:tbl>
    <w:p w14:paraId="31E122C6" w14:textId="77777777" w:rsidR="00A75C42" w:rsidRPr="0038121A" w:rsidRDefault="00A75C42" w:rsidP="00A75C42">
      <w:pPr>
        <w:rPr>
          <w:lang w:val="en-ZA"/>
        </w:rPr>
      </w:pPr>
    </w:p>
    <w:p w14:paraId="24FFDE7F" w14:textId="77777777" w:rsidR="00A75C42" w:rsidRPr="0038121A" w:rsidRDefault="00A75C42" w:rsidP="00A75C42">
      <w:pPr>
        <w:pStyle w:val="Heading3"/>
        <w:rPr>
          <w:lang w:val="en-ZA"/>
        </w:rPr>
      </w:pPr>
      <w:r w:rsidRPr="0038121A">
        <w:rPr>
          <w:lang w:val="en-ZA"/>
        </w:rPr>
        <w:br w:type="page"/>
      </w:r>
      <w:bookmarkStart w:id="4" w:name="_Toc330463902"/>
      <w:bookmarkStart w:id="5" w:name="_Toc337116345"/>
      <w:r w:rsidRPr="0038121A">
        <w:rPr>
          <w:lang w:val="en-ZA"/>
        </w:rPr>
        <w:lastRenderedPageBreak/>
        <w:t>Formative Assessment 2</w:t>
      </w:r>
      <w:bookmarkEnd w:id="4"/>
      <w:bookmarkEnd w:id="5"/>
    </w:p>
    <w:p w14:paraId="07077C71" w14:textId="77777777" w:rsidR="00A75C42" w:rsidRPr="0038121A" w:rsidRDefault="00A75C42" w:rsidP="00A75C42">
      <w:pPr>
        <w:rPr>
          <w:lang w:val="en-ZA"/>
        </w:rPr>
      </w:pPr>
      <w:r w:rsidRPr="0038121A">
        <w:rPr>
          <w:lang w:val="en-ZA"/>
        </w:rPr>
        <w:t>Every weekday, from Monday to Thursday, Thabo drives the distance of 25 km between his home and work in 30 minutes.  However, Fridays it only takes him 20 minutes to cover the same distanc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94C2F00" w14:textId="77777777" w:rsidTr="00846CED">
        <w:tc>
          <w:tcPr>
            <w:tcW w:w="9796" w:type="dxa"/>
          </w:tcPr>
          <w:p w14:paraId="453DA769" w14:textId="77777777" w:rsidR="00A75C42" w:rsidRPr="0038121A" w:rsidRDefault="00A75C42" w:rsidP="00846CED">
            <w:pPr>
              <w:rPr>
                <w:lang w:val="en-ZA"/>
              </w:rPr>
            </w:pPr>
            <w:r w:rsidRPr="0038121A">
              <w:rPr>
                <w:lang w:val="en-ZA"/>
              </w:rPr>
              <w:t xml:space="preserve">Calculate his speed on weekdays except Fridays. </w:t>
            </w:r>
          </w:p>
        </w:tc>
      </w:tr>
      <w:tr w:rsidR="00A75C42" w:rsidRPr="0038121A" w14:paraId="54AE58F9" w14:textId="77777777" w:rsidTr="00846CED">
        <w:tc>
          <w:tcPr>
            <w:tcW w:w="9796" w:type="dxa"/>
          </w:tcPr>
          <w:p w14:paraId="2AB3F442" w14:textId="77777777" w:rsidR="00A75C42" w:rsidRPr="0038121A" w:rsidRDefault="00A75C42" w:rsidP="00846CED">
            <w:pPr>
              <w:rPr>
                <w:rStyle w:val="SubtleEmphasis"/>
                <w:lang w:val="en-ZA"/>
              </w:rPr>
            </w:pPr>
          </w:p>
        </w:tc>
      </w:tr>
      <w:tr w:rsidR="00A75C42" w:rsidRPr="0038121A" w14:paraId="4C70D7DF" w14:textId="77777777" w:rsidTr="00846CED">
        <w:tc>
          <w:tcPr>
            <w:tcW w:w="9796" w:type="dxa"/>
          </w:tcPr>
          <w:p w14:paraId="3F982FDC" w14:textId="77777777" w:rsidR="00A75C42" w:rsidRPr="0038121A" w:rsidRDefault="00A75C42" w:rsidP="00846CED">
            <w:pPr>
              <w:rPr>
                <w:lang w:val="en-ZA"/>
              </w:rPr>
            </w:pPr>
            <w:r w:rsidRPr="0038121A">
              <w:rPr>
                <w:lang w:val="en-ZA"/>
              </w:rPr>
              <w:t xml:space="preserve">Calculate his speed on Fridays. </w:t>
            </w:r>
          </w:p>
        </w:tc>
      </w:tr>
      <w:tr w:rsidR="00A75C42" w:rsidRPr="0038121A" w14:paraId="1889FBCA" w14:textId="77777777" w:rsidTr="00846CED">
        <w:tc>
          <w:tcPr>
            <w:tcW w:w="9796" w:type="dxa"/>
          </w:tcPr>
          <w:p w14:paraId="201674C2" w14:textId="77777777" w:rsidR="00A75C42" w:rsidRPr="0038121A" w:rsidRDefault="00A75C42" w:rsidP="00846CED">
            <w:pPr>
              <w:rPr>
                <w:rStyle w:val="SubtleEmphasis"/>
                <w:lang w:val="en-ZA"/>
              </w:rPr>
            </w:pPr>
          </w:p>
        </w:tc>
      </w:tr>
    </w:tbl>
    <w:p w14:paraId="008D2889" w14:textId="77777777" w:rsidR="00A75C42" w:rsidRPr="0038121A" w:rsidRDefault="00A75C42" w:rsidP="00A75C42">
      <w:pPr>
        <w:rPr>
          <w:lang w:val="en-ZA"/>
        </w:rPr>
      </w:pPr>
      <w:r w:rsidRPr="0038121A">
        <w:rPr>
          <w:lang w:val="en-ZA"/>
        </w:rPr>
        <w:t>A bicycle moves 65 meters in 15 seconds. Calculate the speed of the bicycl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4B3FDA0" w14:textId="77777777" w:rsidTr="00846CED">
        <w:tc>
          <w:tcPr>
            <w:tcW w:w="9796" w:type="dxa"/>
          </w:tcPr>
          <w:p w14:paraId="4258D36E" w14:textId="77777777" w:rsidR="00A75C42" w:rsidRPr="0038121A" w:rsidRDefault="00A75C42" w:rsidP="00846CED">
            <w:pPr>
              <w:rPr>
                <w:lang w:val="en-ZA"/>
              </w:rPr>
            </w:pPr>
            <w:r w:rsidRPr="0038121A">
              <w:rPr>
                <w:lang w:val="en-ZA"/>
              </w:rPr>
              <w:t>s = distance / time</w:t>
            </w:r>
          </w:p>
        </w:tc>
      </w:tr>
      <w:tr w:rsidR="00A75C42" w:rsidRPr="0038121A" w14:paraId="257ABBD8" w14:textId="77777777" w:rsidTr="00846CED">
        <w:tc>
          <w:tcPr>
            <w:tcW w:w="9796" w:type="dxa"/>
          </w:tcPr>
          <w:p w14:paraId="6815C02F" w14:textId="77777777" w:rsidR="00A75C42" w:rsidRPr="0038121A" w:rsidRDefault="00A75C42" w:rsidP="00846CED">
            <w:pPr>
              <w:rPr>
                <w:lang w:val="en-ZA"/>
              </w:rPr>
            </w:pPr>
            <w:r w:rsidRPr="0038121A">
              <w:rPr>
                <w:lang w:val="en-ZA"/>
              </w:rPr>
              <w:t xml:space="preserve">   = </w:t>
            </w:r>
          </w:p>
        </w:tc>
      </w:tr>
      <w:tr w:rsidR="00A75C42" w:rsidRPr="0038121A" w14:paraId="387F224B" w14:textId="77777777" w:rsidTr="00846CED">
        <w:tc>
          <w:tcPr>
            <w:tcW w:w="9796" w:type="dxa"/>
          </w:tcPr>
          <w:p w14:paraId="70850F1A" w14:textId="77777777" w:rsidR="00A75C42" w:rsidRPr="0038121A" w:rsidRDefault="00A75C42" w:rsidP="00846CED">
            <w:pPr>
              <w:rPr>
                <w:lang w:val="en-ZA"/>
              </w:rPr>
            </w:pPr>
            <w:r w:rsidRPr="0038121A">
              <w:rPr>
                <w:lang w:val="en-ZA"/>
              </w:rPr>
              <w:t xml:space="preserve">   = </w:t>
            </w:r>
          </w:p>
          <w:p w14:paraId="3BA15D25" w14:textId="77777777" w:rsidR="00A75C42" w:rsidRPr="0038121A" w:rsidRDefault="00A75C42" w:rsidP="00846CED">
            <w:pPr>
              <w:rPr>
                <w:lang w:val="en-ZA"/>
              </w:rPr>
            </w:pPr>
          </w:p>
        </w:tc>
      </w:tr>
    </w:tbl>
    <w:p w14:paraId="00536686" w14:textId="77777777" w:rsidR="00A75C42" w:rsidRPr="0038121A" w:rsidRDefault="00A75C42" w:rsidP="00A75C42">
      <w:pPr>
        <w:rPr>
          <w:lang w:val="en-ZA"/>
        </w:rPr>
      </w:pPr>
    </w:p>
    <w:p w14:paraId="1A90DCE7" w14:textId="77777777" w:rsidR="00A75C42" w:rsidRPr="0038121A" w:rsidRDefault="00A75C42" w:rsidP="00A75C42">
      <w:pPr>
        <w:pStyle w:val="Heading3"/>
        <w:rPr>
          <w:lang w:val="en-ZA"/>
        </w:rPr>
      </w:pPr>
      <w:bookmarkStart w:id="6" w:name="_Toc330463903"/>
      <w:bookmarkStart w:id="7" w:name="_Toc337116346"/>
      <w:r w:rsidRPr="0038121A">
        <w:rPr>
          <w:lang w:val="en-ZA"/>
        </w:rPr>
        <w:t>Formative Assessment 3</w:t>
      </w:r>
      <w:bookmarkEnd w:id="6"/>
      <w:bookmarkEnd w:id="7"/>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44182CE" w14:textId="77777777" w:rsidTr="00846CED">
        <w:tc>
          <w:tcPr>
            <w:tcW w:w="9626" w:type="dxa"/>
          </w:tcPr>
          <w:p w14:paraId="42774291" w14:textId="77777777" w:rsidR="00A75C42" w:rsidRPr="0038121A" w:rsidRDefault="00A75C42" w:rsidP="00846CED">
            <w:pPr>
              <w:rPr>
                <w:lang w:val="en-ZA"/>
              </w:rPr>
            </w:pPr>
            <w:r w:rsidRPr="0038121A">
              <w:rPr>
                <w:lang w:val="en-ZA"/>
              </w:rPr>
              <w:t>Every weekday Sam drives the distance of 25 km between his home and work in 30 minutes.  However, Fridays it only takes him 20 minutes to cover the same distance.</w:t>
            </w:r>
          </w:p>
        </w:tc>
      </w:tr>
      <w:tr w:rsidR="00A75C42" w:rsidRPr="0038121A" w14:paraId="1D877D25" w14:textId="77777777" w:rsidTr="00846CED">
        <w:tc>
          <w:tcPr>
            <w:tcW w:w="9626" w:type="dxa"/>
          </w:tcPr>
          <w:p w14:paraId="10440BDB" w14:textId="77777777" w:rsidR="00A75C42" w:rsidRPr="0038121A" w:rsidRDefault="00A75C42" w:rsidP="00846CED">
            <w:pPr>
              <w:rPr>
                <w:lang w:val="en-ZA"/>
              </w:rPr>
            </w:pPr>
            <w:r w:rsidRPr="0038121A">
              <w:rPr>
                <w:lang w:val="en-ZA"/>
              </w:rPr>
              <w:t>What information do you need to calculate the velocity of Sam’s car on these different days?</w:t>
            </w:r>
          </w:p>
        </w:tc>
      </w:tr>
      <w:tr w:rsidR="00A75C42" w:rsidRPr="0038121A" w14:paraId="201ECF00" w14:textId="77777777" w:rsidTr="00846CED">
        <w:tc>
          <w:tcPr>
            <w:tcW w:w="9626" w:type="dxa"/>
          </w:tcPr>
          <w:p w14:paraId="71D8AAD6" w14:textId="77777777" w:rsidR="00A75C42" w:rsidRPr="0038121A" w:rsidRDefault="00A75C42" w:rsidP="00846CED">
            <w:pPr>
              <w:rPr>
                <w:rStyle w:val="SubtleEmphasis"/>
                <w:lang w:val="en-ZA"/>
              </w:rPr>
            </w:pPr>
          </w:p>
        </w:tc>
      </w:tr>
      <w:tr w:rsidR="00A75C42" w:rsidRPr="0038121A" w14:paraId="3DEC32F8" w14:textId="77777777" w:rsidTr="00846CED">
        <w:tc>
          <w:tcPr>
            <w:tcW w:w="9626" w:type="dxa"/>
          </w:tcPr>
          <w:p w14:paraId="58F80532" w14:textId="77777777" w:rsidR="00A75C42" w:rsidRPr="0038121A" w:rsidRDefault="00A75C42" w:rsidP="00846CED">
            <w:pPr>
              <w:rPr>
                <w:lang w:val="en-ZA"/>
              </w:rPr>
            </w:pPr>
            <w:r w:rsidRPr="0038121A">
              <w:rPr>
                <w:lang w:val="en-ZA"/>
              </w:rPr>
              <w:t xml:space="preserve">One day Sam drives at a speed of 20 m/s on a straight road.  Suddenly a dog appears in front of him and he hits the breaks for 4s.  The car </w:t>
            </w:r>
            <w:proofErr w:type="gramStart"/>
            <w:r w:rsidRPr="0038121A">
              <w:rPr>
                <w:lang w:val="en-ZA"/>
              </w:rPr>
              <w:t>decrease</w:t>
            </w:r>
            <w:proofErr w:type="gramEnd"/>
            <w:r w:rsidRPr="0038121A">
              <w:rPr>
                <w:lang w:val="en-ZA"/>
              </w:rPr>
              <w:t xml:space="preserve"> speed (uniformly) to a speed of 8 m/s. What was the acceleration?</w:t>
            </w:r>
          </w:p>
        </w:tc>
      </w:tr>
      <w:tr w:rsidR="00A75C42" w:rsidRPr="0038121A" w14:paraId="35DA7F1E" w14:textId="77777777" w:rsidTr="00846CED">
        <w:tc>
          <w:tcPr>
            <w:tcW w:w="9626" w:type="dxa"/>
          </w:tcPr>
          <w:p w14:paraId="296C2BD6" w14:textId="77777777" w:rsidR="00A75C42" w:rsidRPr="0038121A" w:rsidRDefault="00A75C42" w:rsidP="00846CED">
            <w:pPr>
              <w:rPr>
                <w:rStyle w:val="SubtleEmphasis"/>
                <w:lang w:val="en-ZA"/>
              </w:rPr>
            </w:pPr>
          </w:p>
        </w:tc>
      </w:tr>
      <w:tr w:rsidR="00A75C42" w:rsidRPr="0038121A" w14:paraId="5CD11397" w14:textId="77777777" w:rsidTr="00846CED">
        <w:tc>
          <w:tcPr>
            <w:tcW w:w="9626" w:type="dxa"/>
          </w:tcPr>
          <w:p w14:paraId="1A4B7B97" w14:textId="77777777" w:rsidR="00A75C42" w:rsidRPr="0038121A" w:rsidRDefault="00A75C42" w:rsidP="00846CED">
            <w:pPr>
              <w:rPr>
                <w:lang w:val="en-ZA"/>
              </w:rPr>
            </w:pPr>
          </w:p>
        </w:tc>
      </w:tr>
      <w:tr w:rsidR="00A75C42" w:rsidRPr="0038121A" w14:paraId="2480ADE3" w14:textId="77777777" w:rsidTr="00846CED">
        <w:tc>
          <w:tcPr>
            <w:tcW w:w="9626" w:type="dxa"/>
          </w:tcPr>
          <w:p w14:paraId="5BE9697C" w14:textId="77777777" w:rsidR="00A75C42" w:rsidRPr="0038121A" w:rsidRDefault="00A75C42" w:rsidP="00846CED">
            <w:pPr>
              <w:rPr>
                <w:lang w:val="en-ZA"/>
              </w:rPr>
            </w:pPr>
            <w:r w:rsidRPr="0038121A">
              <w:rPr>
                <w:lang w:val="en-ZA"/>
              </w:rPr>
              <w:t xml:space="preserve">Sam drove from his house to </w:t>
            </w:r>
            <w:proofErr w:type="gramStart"/>
            <w:r w:rsidRPr="0038121A">
              <w:rPr>
                <w:lang w:val="en-ZA"/>
              </w:rPr>
              <w:t>College</w:t>
            </w:r>
            <w:proofErr w:type="gramEnd"/>
            <w:r w:rsidRPr="0038121A">
              <w:rPr>
                <w:lang w:val="en-ZA"/>
              </w:rPr>
              <w:t xml:space="preserve">.  When he stopped at </w:t>
            </w:r>
            <w:proofErr w:type="gramStart"/>
            <w:r w:rsidRPr="0038121A">
              <w:rPr>
                <w:lang w:val="en-ZA"/>
              </w:rPr>
              <w:t>College</w:t>
            </w:r>
            <w:proofErr w:type="gramEnd"/>
            <w:r w:rsidRPr="0038121A">
              <w:rPr>
                <w:lang w:val="en-ZA"/>
              </w:rPr>
              <w:t xml:space="preserve"> he saw on the instrument panel of his car that he covered 26.5 km.  Consider the figure below and answer the following questions:</w:t>
            </w:r>
          </w:p>
        </w:tc>
      </w:tr>
      <w:tr w:rsidR="00A75C42" w:rsidRPr="0038121A" w14:paraId="2AC5C92B" w14:textId="77777777" w:rsidTr="00846CED">
        <w:tc>
          <w:tcPr>
            <w:tcW w:w="9626" w:type="dxa"/>
          </w:tcPr>
          <w:p w14:paraId="779BB042" w14:textId="77777777" w:rsidR="00A75C42" w:rsidRPr="0038121A" w:rsidRDefault="00A75C42" w:rsidP="00846CED">
            <w:pPr>
              <w:rPr>
                <w:lang w:val="en-ZA"/>
              </w:rPr>
            </w:pPr>
            <w:r w:rsidRPr="0038121A">
              <w:rPr>
                <w:lang w:val="en-ZA"/>
              </w:rPr>
              <w:t>What is the distance covered by Sam?</w:t>
            </w:r>
          </w:p>
        </w:tc>
      </w:tr>
      <w:tr w:rsidR="00A75C42" w:rsidRPr="0038121A" w14:paraId="5AB14D10" w14:textId="77777777" w:rsidTr="00846CED">
        <w:tc>
          <w:tcPr>
            <w:tcW w:w="9626" w:type="dxa"/>
          </w:tcPr>
          <w:p w14:paraId="00C32D66" w14:textId="77777777" w:rsidR="00A75C42" w:rsidRPr="0038121A" w:rsidRDefault="00A75C42" w:rsidP="00846CED">
            <w:pPr>
              <w:rPr>
                <w:rStyle w:val="SubtleEmphasis"/>
                <w:lang w:val="en-ZA"/>
              </w:rPr>
            </w:pPr>
          </w:p>
        </w:tc>
      </w:tr>
      <w:tr w:rsidR="00A75C42" w:rsidRPr="0038121A" w14:paraId="42996A79" w14:textId="77777777" w:rsidTr="00846CED">
        <w:tc>
          <w:tcPr>
            <w:tcW w:w="9626" w:type="dxa"/>
          </w:tcPr>
          <w:p w14:paraId="5EE642B1" w14:textId="77777777" w:rsidR="00A75C42" w:rsidRPr="0038121A" w:rsidRDefault="00A75C42" w:rsidP="00846CED">
            <w:pPr>
              <w:rPr>
                <w:lang w:val="en-ZA"/>
              </w:rPr>
            </w:pPr>
            <w:r w:rsidRPr="0038121A">
              <w:rPr>
                <w:lang w:val="en-ZA"/>
              </w:rPr>
              <w:t>What is the displacement?</w:t>
            </w:r>
          </w:p>
        </w:tc>
      </w:tr>
      <w:tr w:rsidR="00A75C42" w:rsidRPr="0038121A" w14:paraId="349B134E" w14:textId="77777777" w:rsidTr="00846CED">
        <w:tc>
          <w:tcPr>
            <w:tcW w:w="9626" w:type="dxa"/>
          </w:tcPr>
          <w:p w14:paraId="12968C8F" w14:textId="77777777" w:rsidR="00A75C42" w:rsidRPr="0038121A" w:rsidRDefault="00A75C42" w:rsidP="00846CED">
            <w:pPr>
              <w:rPr>
                <w:rStyle w:val="SubtleEmphasis"/>
                <w:lang w:val="en-ZA"/>
              </w:rPr>
            </w:pPr>
          </w:p>
        </w:tc>
      </w:tr>
    </w:tbl>
    <w:p w14:paraId="3C406A82" w14:textId="77777777" w:rsidR="00A75C42" w:rsidRPr="0038121A" w:rsidRDefault="00A75C42" w:rsidP="00A75C42">
      <w:pPr>
        <w:rPr>
          <w:lang w:val="en-ZA"/>
        </w:rPr>
      </w:pPr>
    </w:p>
    <w:p w14:paraId="0E42C888" w14:textId="195DC412" w:rsidR="00A75C42" w:rsidRPr="0038121A" w:rsidRDefault="00A75C42" w:rsidP="00A75C42">
      <w:pPr>
        <w:rPr>
          <w:lang w:val="en-ZA"/>
        </w:rPr>
      </w:pPr>
      <w:r w:rsidRPr="0038121A">
        <w:rPr>
          <w:noProof/>
          <w:lang w:val="en-ZA"/>
        </w:rPr>
        <mc:AlternateContent>
          <mc:Choice Requires="wpc">
            <w:drawing>
              <wp:inline distT="0" distB="0" distL="0" distR="0" wp14:anchorId="5E5378A9" wp14:editId="4DC4FE54">
                <wp:extent cx="5486400" cy="2514600"/>
                <wp:effectExtent l="0" t="3810" r="4445" b="0"/>
                <wp:docPr id="168" name="Canvas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 name="AutoShape 91"/>
                        <wps:cNvCnPr>
                          <a:cxnSpLocks noChangeShapeType="1"/>
                        </wps:cNvCnPr>
                        <wps:spPr bwMode="auto">
                          <a:xfrm>
                            <a:off x="914400" y="457133"/>
                            <a:ext cx="2057400" cy="1372139"/>
                          </a:xfrm>
                          <a:prstGeom prst="curvedConnector3">
                            <a:avLst>
                              <a:gd name="adj1" fmla="val 50000"/>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Text Box 92"/>
                        <wps:cNvSpPr txBox="1">
                          <a:spLocks noChangeArrowheads="1"/>
                        </wps:cNvSpPr>
                        <wps:spPr bwMode="auto">
                          <a:xfrm>
                            <a:off x="3086100" y="1943369"/>
                            <a:ext cx="1428750" cy="343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1F1F8D" w14:textId="77777777" w:rsidR="00A75C42" w:rsidRPr="000403A5" w:rsidRDefault="00A75C42" w:rsidP="00A75C42">
                              <w:pPr>
                                <w:rPr>
                                  <w:szCs w:val="22"/>
                                </w:rPr>
                              </w:pPr>
                              <w:r>
                                <w:rPr>
                                  <w:szCs w:val="22"/>
                                </w:rPr>
                                <w:t>Sam</w:t>
                              </w:r>
                              <w:r w:rsidRPr="000403A5">
                                <w:rPr>
                                  <w:szCs w:val="22"/>
                                </w:rPr>
                                <w:t>’s house</w:t>
                              </w:r>
                            </w:p>
                          </w:txbxContent>
                        </wps:txbx>
                        <wps:bodyPr rot="0" vert="horz" wrap="square" lIns="91440" tIns="45720" rIns="91440" bIns="45720" anchor="t" anchorCtr="0" upright="1">
                          <a:noAutofit/>
                        </wps:bodyPr>
                      </wps:wsp>
                      <wps:wsp>
                        <wps:cNvPr id="161" name="Text Box 93"/>
                        <wps:cNvSpPr txBox="1">
                          <a:spLocks noChangeArrowheads="1"/>
                        </wps:cNvSpPr>
                        <wps:spPr bwMode="auto">
                          <a:xfrm>
                            <a:off x="1028700" y="114098"/>
                            <a:ext cx="914400" cy="457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D35F3F" w14:textId="77777777" w:rsidR="00A75C42" w:rsidRPr="000403A5" w:rsidRDefault="00A75C42" w:rsidP="00A75C42">
                              <w:pPr>
                                <w:spacing w:before="0" w:after="0"/>
                                <w:rPr>
                                  <w:szCs w:val="22"/>
                                </w:rPr>
                              </w:pPr>
                              <w:r>
                                <w:rPr>
                                  <w:szCs w:val="22"/>
                                </w:rPr>
                                <w:t>Sam</w:t>
                              </w:r>
                              <w:r w:rsidRPr="000403A5">
                                <w:rPr>
                                  <w:szCs w:val="22"/>
                                </w:rPr>
                                <w:t>’s College</w:t>
                              </w:r>
                            </w:p>
                          </w:txbxContent>
                        </wps:txbx>
                        <wps:bodyPr rot="0" vert="horz" wrap="square" lIns="91440" tIns="45720" rIns="91440" bIns="45720" anchor="t" anchorCtr="0" upright="1">
                          <a:noAutofit/>
                        </wps:bodyPr>
                      </wps:wsp>
                      <wps:wsp>
                        <wps:cNvPr id="162" name="Line 94"/>
                        <wps:cNvCnPr>
                          <a:cxnSpLocks noChangeShapeType="1"/>
                        </wps:cNvCnPr>
                        <wps:spPr bwMode="auto">
                          <a:xfrm flipH="1" flipV="1">
                            <a:off x="914400" y="457133"/>
                            <a:ext cx="2057400" cy="13721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 name="AutoShape 95"/>
                        <wps:cNvSpPr>
                          <a:spLocks noChangeArrowheads="1"/>
                        </wps:cNvSpPr>
                        <wps:spPr bwMode="auto">
                          <a:xfrm>
                            <a:off x="2171700" y="914265"/>
                            <a:ext cx="857250" cy="343035"/>
                          </a:xfrm>
                          <a:prstGeom prst="wedgeRectCallout">
                            <a:avLst>
                              <a:gd name="adj1" fmla="val -46667"/>
                              <a:gd name="adj2" fmla="val 63333"/>
                            </a:avLst>
                          </a:prstGeom>
                          <a:solidFill>
                            <a:srgbClr val="FFFFFF"/>
                          </a:solidFill>
                          <a:ln w="9525">
                            <a:solidFill>
                              <a:srgbClr val="000000"/>
                            </a:solidFill>
                            <a:miter lim="800000"/>
                            <a:headEnd/>
                            <a:tailEnd/>
                          </a:ln>
                        </wps:spPr>
                        <wps:txbx>
                          <w:txbxContent>
                            <w:p w14:paraId="6D7DBA77" w14:textId="77777777" w:rsidR="00A75C42" w:rsidRDefault="00A75C42" w:rsidP="00A75C42">
                              <w:r>
                                <w:t>20 km</w:t>
                              </w:r>
                            </w:p>
                          </w:txbxContent>
                        </wps:txbx>
                        <wps:bodyPr rot="0" vert="horz" wrap="square" lIns="91440" tIns="45720" rIns="91440" bIns="45720" anchor="t" anchorCtr="0" upright="1">
                          <a:noAutofit/>
                        </wps:bodyPr>
                      </wps:wsp>
                      <wps:wsp>
                        <wps:cNvPr id="164" name="Line 96"/>
                        <wps:cNvCnPr>
                          <a:cxnSpLocks noChangeShapeType="1"/>
                        </wps:cNvCnPr>
                        <wps:spPr bwMode="auto">
                          <a:xfrm>
                            <a:off x="2971800" y="1143202"/>
                            <a:ext cx="0" cy="6860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97"/>
                        <wps:cNvSpPr txBox="1">
                          <a:spLocks noChangeArrowheads="1"/>
                        </wps:cNvSpPr>
                        <wps:spPr bwMode="auto">
                          <a:xfrm>
                            <a:off x="2286000" y="1943369"/>
                            <a:ext cx="914400" cy="571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AAC518" w14:textId="77777777" w:rsidR="00A75C42" w:rsidRPr="0097409E" w:rsidRDefault="00A75C42" w:rsidP="00A75C42"/>
                          </w:txbxContent>
                        </wps:txbx>
                        <wps:bodyPr rot="0" vert="horz" wrap="square" lIns="91440" tIns="45720" rIns="91440" bIns="45720" anchor="t" anchorCtr="0" upright="1">
                          <a:noAutofit/>
                        </wps:bodyPr>
                      </wps:wsp>
                      <wps:wsp>
                        <wps:cNvPr id="166" name="Rectangle 98"/>
                        <wps:cNvSpPr>
                          <a:spLocks noChangeArrowheads="1"/>
                        </wps:cNvSpPr>
                        <wps:spPr bwMode="auto">
                          <a:xfrm>
                            <a:off x="3028950" y="1943369"/>
                            <a:ext cx="228600" cy="2281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Rectangle 99"/>
                        <wps:cNvSpPr>
                          <a:spLocks noChangeArrowheads="1"/>
                        </wps:cNvSpPr>
                        <wps:spPr bwMode="auto">
                          <a:xfrm>
                            <a:off x="628650" y="228937"/>
                            <a:ext cx="285750" cy="4571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5E5378A9" id="Canvas 168" o:spid="_x0000_s1034" editas="canvas" style="width:6in;height:198pt;mso-position-horizontal-relative:char;mso-position-vertical-relative:line" coordsize="54864,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">
                <v:shape id="_x0000_s1035" type="#_x0000_t75" style="position:absolute;width:54864;height:25146;visibility:visible;mso-wrap-style:square">
                  <v:fill o:detectmouseclick="t"/>
                  <v:path o:connecttype="non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91" o:spid="_x0000_s1036" type="#_x0000_t38" style="position:absolute;left:9144;top:4571;width:20574;height:13721;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" adj="10800"/>
                <v:shape id="Text Box 92" o:spid="_x0000_s1037" type="#_x0000_t202" style="position:absolute;left:30861;top:19433;width:14287;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" stroked="f">
                  <v:textbox>
                    <w:txbxContent>
                      <w:p w14:paraId="471F1F8D" w14:textId="77777777" w:rsidR="00A75C42" w:rsidRPr="000403A5" w:rsidRDefault="00A75C42" w:rsidP="00A75C42">
                        <w:pPr>
                          <w:rPr>
                            <w:szCs w:val="22"/>
                          </w:rPr>
                        </w:pPr>
                        <w:r>
                          <w:rPr>
                            <w:szCs w:val="22"/>
                          </w:rPr>
                          <w:t>Sam</w:t>
                        </w:r>
                        <w:r w:rsidRPr="000403A5">
                          <w:rPr>
                            <w:szCs w:val="22"/>
                          </w:rPr>
                          <w:t>’s house</w:t>
                        </w:r>
                      </w:p>
                    </w:txbxContent>
                  </v:textbox>
                </v:shape>
                <v:shape id="Text Box 93" o:spid="_x0000_s1038" type="#_x0000_t202" style="position:absolute;left:10287;top:1140;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" stroked="f">
                  <v:textbox>
                    <w:txbxContent>
                      <w:p w14:paraId="74D35F3F" w14:textId="77777777" w:rsidR="00A75C42" w:rsidRPr="000403A5" w:rsidRDefault="00A75C42" w:rsidP="00A75C42">
                        <w:pPr>
                          <w:spacing w:before="0" w:after="0"/>
                          <w:rPr>
                            <w:szCs w:val="22"/>
                          </w:rPr>
                        </w:pPr>
                        <w:r>
                          <w:rPr>
                            <w:szCs w:val="22"/>
                          </w:rPr>
                          <w:t>Sam</w:t>
                        </w:r>
                        <w:r w:rsidRPr="000403A5">
                          <w:rPr>
                            <w:szCs w:val="22"/>
                          </w:rPr>
                          <w:t>’s College</w:t>
                        </w:r>
                      </w:p>
                    </w:txbxContent>
                  </v:textbox>
                </v:shape>
                <v:line id="Line 94" o:spid="_x0000_s1039" style="position:absolute;flip:x y;visibility:visible;mso-wrap-style:square" from="9144,4571"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">
                  <v:stroke dashstyle="dash"/>
                </v:lin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95" o:spid="_x0000_s1040" type="#_x0000_t61" style="position:absolute;left:21717;top:9142;width:8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" adj="720,24480">
                  <v:textbox>
                    <w:txbxContent>
                      <w:p w14:paraId="6D7DBA77" w14:textId="77777777" w:rsidR="00A75C42" w:rsidRDefault="00A75C42" w:rsidP="00A75C42">
                        <w:r>
                          <w:t>20 km</w:t>
                        </w:r>
                      </w:p>
                    </w:txbxContent>
                  </v:textbox>
                </v:shape>
                <v:line id="Line 96" o:spid="_x0000_s1041" style="position:absolute;visibility:visible;mso-wrap-style:square" from="29718,11432"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shape id="Text Box 97" o:spid="_x0000_s1042" type="#_x0000_t202" style="position:absolute;left:22860;top:19433;width:9144;height:5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" stroked="f">
                  <v:textbox>
                    <w:txbxContent>
                      <w:p w14:paraId="15AAC518" w14:textId="77777777" w:rsidR="00A75C42" w:rsidRPr="0097409E" w:rsidRDefault="00A75C42" w:rsidP="00A75C42"/>
                    </w:txbxContent>
                  </v:textbox>
                </v:shape>
                <v:rect id="Rectangle 98" o:spid="_x0000_s1043" style="position:absolute;left:30289;top:19433;width:2286;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"/>
                <v:rect id="Rectangle 99" o:spid="_x0000_s1044" style="position:absolute;left:6286;top:2289;width:2858;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"/>
                <w10:anchorlock/>
              </v:group>
            </w:pict>
          </mc:Fallback>
        </mc:AlternateConten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A69B76F" w14:textId="77777777" w:rsidTr="00846CED">
        <w:tc>
          <w:tcPr>
            <w:tcW w:w="9796" w:type="dxa"/>
          </w:tcPr>
          <w:p w14:paraId="3313D1F0" w14:textId="77777777" w:rsidR="00A75C42" w:rsidRPr="0038121A" w:rsidRDefault="00A75C42" w:rsidP="00846CED">
            <w:pPr>
              <w:rPr>
                <w:lang w:val="en-ZA"/>
              </w:rPr>
            </w:pPr>
            <w:r w:rsidRPr="0038121A">
              <w:rPr>
                <w:lang w:val="en-ZA"/>
              </w:rPr>
              <w:t xml:space="preserve">A bird flies 50 km </w:t>
            </w:r>
            <w:proofErr w:type="spellStart"/>
            <w:r w:rsidRPr="0038121A">
              <w:rPr>
                <w:lang w:val="en-ZA"/>
              </w:rPr>
              <w:t>everyday</w:t>
            </w:r>
            <w:proofErr w:type="spellEnd"/>
            <w:r w:rsidRPr="0038121A">
              <w:rPr>
                <w:lang w:val="en-ZA"/>
              </w:rPr>
              <w:t xml:space="preserve"> to collect food for his offspring and 20 km to drink water. To fly this distance takes him 1 hr 40 min </w:t>
            </w:r>
          </w:p>
        </w:tc>
      </w:tr>
      <w:tr w:rsidR="00A75C42" w:rsidRPr="0038121A" w14:paraId="262A84FE" w14:textId="77777777" w:rsidTr="00846CED">
        <w:tc>
          <w:tcPr>
            <w:tcW w:w="9796" w:type="dxa"/>
          </w:tcPr>
          <w:p w14:paraId="64AEEF98" w14:textId="77777777" w:rsidR="00A75C42" w:rsidRPr="0038121A" w:rsidRDefault="00A75C42" w:rsidP="00846CED">
            <w:pPr>
              <w:rPr>
                <w:lang w:val="en-ZA"/>
              </w:rPr>
            </w:pPr>
            <w:r w:rsidRPr="0038121A">
              <w:rPr>
                <w:lang w:val="en-ZA"/>
              </w:rPr>
              <w:t>Calculate its average speed over the whole day.</w:t>
            </w:r>
          </w:p>
        </w:tc>
      </w:tr>
      <w:tr w:rsidR="00A75C42" w:rsidRPr="0038121A" w14:paraId="61333AF0" w14:textId="77777777" w:rsidTr="00846CED">
        <w:tc>
          <w:tcPr>
            <w:tcW w:w="9796" w:type="dxa"/>
          </w:tcPr>
          <w:p w14:paraId="483CD7E5" w14:textId="77777777" w:rsidR="00A75C42" w:rsidRPr="0038121A" w:rsidRDefault="00A75C42" w:rsidP="00846CED">
            <w:pPr>
              <w:rPr>
                <w:lang w:val="en-ZA"/>
              </w:rPr>
            </w:pPr>
          </w:p>
        </w:tc>
      </w:tr>
      <w:tr w:rsidR="00A75C42" w:rsidRPr="0038121A" w14:paraId="290D3957" w14:textId="77777777" w:rsidTr="00846CED">
        <w:tc>
          <w:tcPr>
            <w:tcW w:w="9796" w:type="dxa"/>
          </w:tcPr>
          <w:p w14:paraId="056905B9" w14:textId="77777777" w:rsidR="00A75C42" w:rsidRPr="0038121A" w:rsidRDefault="00A75C42" w:rsidP="00846CED">
            <w:pPr>
              <w:rPr>
                <w:lang w:val="en-ZA"/>
              </w:rPr>
            </w:pPr>
            <w:r w:rsidRPr="0038121A">
              <w:rPr>
                <w:lang w:val="en-ZA"/>
              </w:rPr>
              <w:t>Calculate its average speed during flight.</w:t>
            </w:r>
          </w:p>
        </w:tc>
      </w:tr>
      <w:tr w:rsidR="00A75C42" w:rsidRPr="0038121A" w14:paraId="4C61309E" w14:textId="77777777" w:rsidTr="00846CED">
        <w:tc>
          <w:tcPr>
            <w:tcW w:w="9796" w:type="dxa"/>
          </w:tcPr>
          <w:p w14:paraId="7B5D7BBE" w14:textId="77777777" w:rsidR="00A75C42" w:rsidRPr="0038121A" w:rsidRDefault="00A75C42" w:rsidP="00846CED">
            <w:pPr>
              <w:rPr>
                <w:lang w:val="en-ZA"/>
              </w:rPr>
            </w:pPr>
          </w:p>
        </w:tc>
      </w:tr>
      <w:tr w:rsidR="00A75C42" w:rsidRPr="0038121A" w14:paraId="6CE72809" w14:textId="77777777" w:rsidTr="00846CED">
        <w:tc>
          <w:tcPr>
            <w:tcW w:w="9796" w:type="dxa"/>
          </w:tcPr>
          <w:p w14:paraId="4792FC55" w14:textId="77777777" w:rsidR="00A75C42" w:rsidRPr="0038121A" w:rsidRDefault="00A75C42" w:rsidP="00846CED">
            <w:pPr>
              <w:rPr>
                <w:lang w:val="en-ZA"/>
              </w:rPr>
            </w:pPr>
            <w:r w:rsidRPr="0038121A">
              <w:rPr>
                <w:lang w:val="en-ZA"/>
              </w:rPr>
              <w:t>What would the average velocity of the bird be if it returns to its nest every night.</w:t>
            </w:r>
          </w:p>
        </w:tc>
      </w:tr>
      <w:tr w:rsidR="00A75C42" w:rsidRPr="0038121A" w14:paraId="10C005A8" w14:textId="77777777" w:rsidTr="00846CED">
        <w:tc>
          <w:tcPr>
            <w:tcW w:w="9796" w:type="dxa"/>
          </w:tcPr>
          <w:p w14:paraId="7AF7D555" w14:textId="77777777" w:rsidR="00A75C42" w:rsidRPr="0038121A" w:rsidRDefault="00A75C42" w:rsidP="00846CED">
            <w:pPr>
              <w:rPr>
                <w:lang w:val="en-ZA"/>
              </w:rPr>
            </w:pPr>
          </w:p>
        </w:tc>
      </w:tr>
    </w:tbl>
    <w:p w14:paraId="3FE4B3E0" w14:textId="05056A7D" w:rsidR="00A75C42" w:rsidRPr="0038121A" w:rsidRDefault="00A75C42" w:rsidP="00A75C42">
      <w:pPr>
        <w:pStyle w:val="Heading3"/>
        <w:rPr>
          <w:lang w:val="en-ZA"/>
        </w:rPr>
      </w:pPr>
      <w:bookmarkStart w:id="8" w:name="_Toc330463904"/>
      <w:bookmarkStart w:id="9" w:name="_Toc337116347"/>
      <w:r w:rsidRPr="0038121A">
        <w:rPr>
          <w:lang w:val="en-ZA"/>
        </w:rPr>
        <w:t>Formative Assessment 4</w:t>
      </w:r>
      <w:bookmarkEnd w:id="8"/>
      <w:bookmarkEnd w:id="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0E15EC0" w14:textId="77777777" w:rsidTr="00846CED">
        <w:tc>
          <w:tcPr>
            <w:tcW w:w="9626" w:type="dxa"/>
          </w:tcPr>
          <w:p w14:paraId="43D581CD" w14:textId="77777777" w:rsidR="00A75C42" w:rsidRPr="0038121A" w:rsidRDefault="00A75C42" w:rsidP="00846CED">
            <w:pPr>
              <w:rPr>
                <w:lang w:val="en-ZA"/>
              </w:rPr>
            </w:pPr>
            <w:r w:rsidRPr="0038121A">
              <w:rPr>
                <w:lang w:val="en-ZA"/>
              </w:rPr>
              <w:t>Estimate and then calculate the area of: This page</w:t>
            </w:r>
          </w:p>
        </w:tc>
      </w:tr>
      <w:tr w:rsidR="00A75C42" w:rsidRPr="0038121A" w14:paraId="4FE998ED" w14:textId="77777777" w:rsidTr="00846CED">
        <w:tc>
          <w:tcPr>
            <w:tcW w:w="9626" w:type="dxa"/>
          </w:tcPr>
          <w:p w14:paraId="10FCDE52" w14:textId="77777777" w:rsidR="00A75C42" w:rsidRPr="0038121A" w:rsidRDefault="00A75C42" w:rsidP="00846CED">
            <w:pPr>
              <w:rPr>
                <w:lang w:val="en-ZA"/>
              </w:rPr>
            </w:pPr>
          </w:p>
        </w:tc>
      </w:tr>
      <w:tr w:rsidR="00A75C42" w:rsidRPr="0038121A" w14:paraId="4395DC5A" w14:textId="77777777" w:rsidTr="00846CED">
        <w:tc>
          <w:tcPr>
            <w:tcW w:w="9626" w:type="dxa"/>
          </w:tcPr>
          <w:p w14:paraId="4F9C8B39" w14:textId="77777777" w:rsidR="00A75C42" w:rsidRPr="0038121A" w:rsidRDefault="00A75C42" w:rsidP="00846CED">
            <w:pPr>
              <w:rPr>
                <w:lang w:val="en-ZA"/>
              </w:rPr>
            </w:pPr>
            <w:r w:rsidRPr="0038121A">
              <w:rPr>
                <w:lang w:val="en-ZA"/>
              </w:rPr>
              <w:t>The top of your file</w:t>
            </w:r>
          </w:p>
        </w:tc>
      </w:tr>
      <w:tr w:rsidR="00A75C42" w:rsidRPr="0038121A" w14:paraId="368EDC4B" w14:textId="77777777" w:rsidTr="00846CED">
        <w:tc>
          <w:tcPr>
            <w:tcW w:w="9626" w:type="dxa"/>
          </w:tcPr>
          <w:p w14:paraId="67334FF2" w14:textId="77777777" w:rsidR="00A75C42" w:rsidRPr="0038121A" w:rsidRDefault="00A75C42" w:rsidP="00846CED">
            <w:pPr>
              <w:rPr>
                <w:lang w:val="en-ZA"/>
              </w:rPr>
            </w:pPr>
          </w:p>
        </w:tc>
      </w:tr>
      <w:tr w:rsidR="00A75C42" w:rsidRPr="0038121A" w14:paraId="776FA491" w14:textId="77777777" w:rsidTr="00846CED">
        <w:tc>
          <w:tcPr>
            <w:tcW w:w="9626" w:type="dxa"/>
          </w:tcPr>
          <w:p w14:paraId="21A5F9DF" w14:textId="77777777" w:rsidR="00A75C42" w:rsidRPr="0038121A" w:rsidRDefault="00A75C42" w:rsidP="00846CED">
            <w:pPr>
              <w:rPr>
                <w:lang w:val="en-ZA"/>
              </w:rPr>
            </w:pPr>
            <w:r w:rsidRPr="0038121A">
              <w:rPr>
                <w:lang w:val="en-ZA"/>
              </w:rPr>
              <w:t xml:space="preserve">Which units of area will be best for measuring the area of the floor of this room? </w:t>
            </w:r>
          </w:p>
        </w:tc>
      </w:tr>
      <w:tr w:rsidR="00A75C42" w:rsidRPr="0038121A" w14:paraId="2E4BF23E" w14:textId="77777777" w:rsidTr="00846CED">
        <w:tc>
          <w:tcPr>
            <w:tcW w:w="9626" w:type="dxa"/>
          </w:tcPr>
          <w:p w14:paraId="11095699" w14:textId="77777777" w:rsidR="00A75C42" w:rsidRPr="0038121A" w:rsidRDefault="00A75C42" w:rsidP="00846CED">
            <w:pPr>
              <w:rPr>
                <w:rStyle w:val="SubtleEmphasis"/>
                <w:lang w:val="en-ZA"/>
              </w:rPr>
            </w:pPr>
          </w:p>
        </w:tc>
      </w:tr>
      <w:tr w:rsidR="00A75C42" w:rsidRPr="0038121A" w14:paraId="30AFA6AA" w14:textId="77777777" w:rsidTr="00846CED">
        <w:tc>
          <w:tcPr>
            <w:tcW w:w="9626" w:type="dxa"/>
          </w:tcPr>
          <w:p w14:paraId="3298F304" w14:textId="77777777" w:rsidR="00A75C42" w:rsidRPr="0038121A" w:rsidRDefault="00A75C42" w:rsidP="00846CED">
            <w:pPr>
              <w:rPr>
                <w:lang w:val="en-ZA"/>
              </w:rPr>
            </w:pPr>
            <w:r w:rsidRPr="0038121A">
              <w:rPr>
                <w:lang w:val="en-ZA"/>
              </w:rPr>
              <w:t>the area of a soccer field?</w:t>
            </w:r>
          </w:p>
        </w:tc>
      </w:tr>
      <w:tr w:rsidR="00A75C42" w:rsidRPr="0038121A" w14:paraId="653BD168" w14:textId="77777777" w:rsidTr="00846CED">
        <w:tc>
          <w:tcPr>
            <w:tcW w:w="9626" w:type="dxa"/>
          </w:tcPr>
          <w:p w14:paraId="5D9982CD" w14:textId="77777777" w:rsidR="00A75C42" w:rsidRPr="0038121A" w:rsidRDefault="00A75C42" w:rsidP="00846CED">
            <w:pPr>
              <w:rPr>
                <w:rStyle w:val="SubtleEmphasis"/>
                <w:lang w:val="en-ZA"/>
              </w:rPr>
            </w:pPr>
          </w:p>
        </w:tc>
      </w:tr>
      <w:tr w:rsidR="00A75C42" w:rsidRPr="0038121A" w14:paraId="42032840" w14:textId="77777777" w:rsidTr="00846CED">
        <w:tc>
          <w:tcPr>
            <w:tcW w:w="9626" w:type="dxa"/>
          </w:tcPr>
          <w:p w14:paraId="42DD61F1" w14:textId="77777777" w:rsidR="00A75C42" w:rsidRPr="0038121A" w:rsidRDefault="00A75C42" w:rsidP="00846CED">
            <w:pPr>
              <w:rPr>
                <w:lang w:val="en-ZA"/>
              </w:rPr>
            </w:pPr>
            <w:r w:rsidRPr="0038121A">
              <w:rPr>
                <w:lang w:val="en-ZA"/>
              </w:rPr>
              <w:t xml:space="preserve">the area of </w:t>
            </w:r>
            <w:smartTag w:uri="urn:schemas-microsoft-com:office:smarttags" w:element="place">
              <w:smartTag w:uri="urn:schemas-microsoft-com:office:smarttags" w:element="country-region">
                <w:r w:rsidRPr="0038121A">
                  <w:rPr>
                    <w:lang w:val="en-ZA"/>
                  </w:rPr>
                  <w:t>South Africa</w:t>
                </w:r>
              </w:smartTag>
            </w:smartTag>
            <w:r w:rsidRPr="0038121A">
              <w:rPr>
                <w:lang w:val="en-ZA"/>
              </w:rPr>
              <w:t>?</w:t>
            </w:r>
          </w:p>
        </w:tc>
      </w:tr>
      <w:tr w:rsidR="00A75C42" w:rsidRPr="0038121A" w14:paraId="4A13811A" w14:textId="77777777" w:rsidTr="00846CED">
        <w:tc>
          <w:tcPr>
            <w:tcW w:w="9626" w:type="dxa"/>
          </w:tcPr>
          <w:p w14:paraId="0E2C06F4" w14:textId="77777777" w:rsidR="00A75C42" w:rsidRPr="0038121A" w:rsidRDefault="00A75C42" w:rsidP="00846CED">
            <w:pPr>
              <w:rPr>
                <w:rStyle w:val="SubtleEmphasis"/>
                <w:lang w:val="en-ZA"/>
              </w:rPr>
            </w:pPr>
          </w:p>
        </w:tc>
      </w:tr>
      <w:tr w:rsidR="00A75C42" w:rsidRPr="0038121A" w14:paraId="3BBE0690" w14:textId="77777777" w:rsidTr="00846CED">
        <w:tc>
          <w:tcPr>
            <w:tcW w:w="9626" w:type="dxa"/>
          </w:tcPr>
          <w:p w14:paraId="694CA0B4" w14:textId="77777777" w:rsidR="00A75C42" w:rsidRPr="0038121A" w:rsidRDefault="00A75C42" w:rsidP="00846CED">
            <w:pPr>
              <w:rPr>
                <w:lang w:val="en-ZA"/>
              </w:rPr>
            </w:pPr>
            <w:r w:rsidRPr="0038121A">
              <w:rPr>
                <w:lang w:val="en-ZA"/>
              </w:rPr>
              <w:t>Calculate the area of each of the following triangles</w:t>
            </w:r>
          </w:p>
        </w:tc>
      </w:tr>
      <w:tr w:rsidR="00A75C42" w:rsidRPr="0038121A" w14:paraId="3D86CCFD" w14:textId="77777777" w:rsidTr="00846CED">
        <w:tc>
          <w:tcPr>
            <w:tcW w:w="9626" w:type="dxa"/>
          </w:tcPr>
          <w:p w14:paraId="040E8EBE" w14:textId="77777777" w:rsidR="00A75C42" w:rsidRPr="0038121A" w:rsidRDefault="00A75C42" w:rsidP="00846CED">
            <w:pPr>
              <w:rPr>
                <w:lang w:val="en-ZA"/>
              </w:rPr>
            </w:pPr>
            <w:r w:rsidRPr="0038121A">
              <w:rPr>
                <w:lang w:val="en-ZA"/>
              </w:rPr>
              <w:t xml:space="preserve">1.  </w:t>
            </w:r>
          </w:p>
        </w:tc>
      </w:tr>
      <w:tr w:rsidR="00A75C42" w:rsidRPr="0038121A" w14:paraId="0E3DAC12" w14:textId="77777777" w:rsidTr="00846CED">
        <w:tc>
          <w:tcPr>
            <w:tcW w:w="9626" w:type="dxa"/>
          </w:tcPr>
          <w:p w14:paraId="7772E810" w14:textId="77777777" w:rsidR="00A75C42" w:rsidRPr="0038121A" w:rsidRDefault="00A75C42" w:rsidP="00846CED">
            <w:pPr>
              <w:rPr>
                <w:rStyle w:val="SubtleEmphasis"/>
                <w:lang w:val="en-ZA"/>
              </w:rPr>
            </w:pPr>
          </w:p>
        </w:tc>
      </w:tr>
      <w:tr w:rsidR="00A75C42" w:rsidRPr="0038121A" w14:paraId="439340BA" w14:textId="77777777" w:rsidTr="00846CED">
        <w:tc>
          <w:tcPr>
            <w:tcW w:w="9626" w:type="dxa"/>
          </w:tcPr>
          <w:p w14:paraId="6EFEE48F" w14:textId="77777777" w:rsidR="00A75C42" w:rsidRPr="0038121A" w:rsidRDefault="00A75C42" w:rsidP="00846CED">
            <w:pPr>
              <w:rPr>
                <w:lang w:val="en-ZA"/>
              </w:rPr>
            </w:pPr>
            <w:r w:rsidRPr="0038121A">
              <w:rPr>
                <w:lang w:val="en-ZA"/>
              </w:rPr>
              <w:t xml:space="preserve">2.  </w:t>
            </w:r>
          </w:p>
        </w:tc>
      </w:tr>
      <w:tr w:rsidR="00A75C42" w:rsidRPr="0038121A" w14:paraId="0B296C93" w14:textId="77777777" w:rsidTr="00846CED">
        <w:tc>
          <w:tcPr>
            <w:tcW w:w="9626" w:type="dxa"/>
          </w:tcPr>
          <w:p w14:paraId="0327064D" w14:textId="77777777" w:rsidR="00A75C42" w:rsidRPr="0038121A" w:rsidRDefault="00A75C42" w:rsidP="00846CED">
            <w:pPr>
              <w:rPr>
                <w:rStyle w:val="SubtleEmphasis"/>
                <w:lang w:val="en-ZA"/>
              </w:rPr>
            </w:pPr>
          </w:p>
        </w:tc>
      </w:tr>
      <w:tr w:rsidR="00A75C42" w:rsidRPr="0038121A" w14:paraId="0D9B1C86" w14:textId="77777777" w:rsidTr="00846CED">
        <w:tc>
          <w:tcPr>
            <w:tcW w:w="9626" w:type="dxa"/>
          </w:tcPr>
          <w:p w14:paraId="4F370A83" w14:textId="77777777" w:rsidR="00A75C42" w:rsidRPr="0038121A" w:rsidRDefault="00A75C42" w:rsidP="00846CED">
            <w:pPr>
              <w:rPr>
                <w:lang w:val="en-ZA"/>
              </w:rPr>
            </w:pPr>
            <w:r w:rsidRPr="0038121A">
              <w:rPr>
                <w:lang w:val="en-ZA"/>
              </w:rPr>
              <w:t xml:space="preserve">3.  </w:t>
            </w:r>
          </w:p>
        </w:tc>
      </w:tr>
      <w:tr w:rsidR="00A75C42" w:rsidRPr="0038121A" w14:paraId="6B54065D" w14:textId="77777777" w:rsidTr="00846CED">
        <w:tc>
          <w:tcPr>
            <w:tcW w:w="9626" w:type="dxa"/>
          </w:tcPr>
          <w:p w14:paraId="12A1FC2D" w14:textId="77777777" w:rsidR="00A75C42" w:rsidRPr="0038121A" w:rsidRDefault="00A75C42" w:rsidP="00846CED">
            <w:pPr>
              <w:rPr>
                <w:rStyle w:val="SubtleEmphasis"/>
                <w:lang w:val="en-ZA"/>
              </w:rPr>
            </w:pPr>
          </w:p>
        </w:tc>
      </w:tr>
    </w:tbl>
    <w:p w14:paraId="1E02BFD7" w14:textId="06E4AF68" w:rsidR="00A75C42" w:rsidRPr="0038121A" w:rsidRDefault="00A75C42" w:rsidP="00A75C42">
      <w:pPr>
        <w:rPr>
          <w:lang w:val="en-ZA"/>
        </w:rPr>
      </w:pPr>
      <w:r w:rsidRPr="0038121A">
        <w:rPr>
          <w:noProof/>
          <w:lang w:val="en-ZA"/>
        </w:rPr>
        <mc:AlternateContent>
          <mc:Choice Requires="wpc">
            <w:drawing>
              <wp:inline distT="0" distB="0" distL="0" distR="0" wp14:anchorId="4348DF75" wp14:editId="518C1A95">
                <wp:extent cx="5486400" cy="3200400"/>
                <wp:effectExtent l="0" t="1270" r="4445" b="0"/>
                <wp:docPr id="158" name="Canvas 1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1" name="AutoShape 62"/>
                        <wps:cNvSpPr>
                          <a:spLocks noChangeArrowheads="1"/>
                        </wps:cNvSpPr>
                        <wps:spPr bwMode="auto">
                          <a:xfrm rot="8170836">
                            <a:off x="1166622" y="972714"/>
                            <a:ext cx="1028700" cy="800841"/>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AutoShape 63"/>
                        <wps:cNvSpPr>
                          <a:spLocks noChangeArrowheads="1"/>
                        </wps:cNvSpPr>
                        <wps:spPr bwMode="auto">
                          <a:xfrm rot="5802032">
                            <a:off x="3471545" y="528860"/>
                            <a:ext cx="1057910" cy="91363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Line 64"/>
                        <wps:cNvCnPr>
                          <a:cxnSpLocks noChangeShapeType="1"/>
                        </wps:cNvCnPr>
                        <wps:spPr bwMode="auto">
                          <a:xfrm>
                            <a:off x="2286000" y="2629218"/>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65"/>
                        <wps:cNvCnPr>
                          <a:cxnSpLocks noChangeShapeType="1"/>
                        </wps:cNvCnPr>
                        <wps:spPr bwMode="auto">
                          <a:xfrm flipH="1" flipV="1">
                            <a:off x="1714500" y="2057294"/>
                            <a:ext cx="571500" cy="571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66"/>
                        <wps:cNvCnPr>
                          <a:cxnSpLocks noChangeShapeType="1"/>
                        </wps:cNvCnPr>
                        <wps:spPr bwMode="auto">
                          <a:xfrm>
                            <a:off x="1714500" y="2057294"/>
                            <a:ext cx="1600200" cy="571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67"/>
                        <wps:cNvCnPr>
                          <a:cxnSpLocks noChangeShapeType="1"/>
                        </wps:cNvCnPr>
                        <wps:spPr bwMode="auto">
                          <a:xfrm flipH="1">
                            <a:off x="1714500" y="2629218"/>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 name="Line 68"/>
                        <wps:cNvCnPr>
                          <a:cxnSpLocks noChangeShapeType="1"/>
                        </wps:cNvCnPr>
                        <wps:spPr bwMode="auto">
                          <a:xfrm>
                            <a:off x="1714500" y="2057294"/>
                            <a:ext cx="0" cy="5719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Rectangle 69"/>
                        <wps:cNvSpPr>
                          <a:spLocks noChangeArrowheads="1"/>
                        </wps:cNvSpPr>
                        <wps:spPr bwMode="auto">
                          <a:xfrm>
                            <a:off x="1714500" y="2514388"/>
                            <a:ext cx="114300" cy="1148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 name="Line 70"/>
                        <wps:cNvCnPr>
                          <a:cxnSpLocks noChangeShapeType="1"/>
                        </wps:cNvCnPr>
                        <wps:spPr bwMode="auto">
                          <a:xfrm flipH="1" flipV="1">
                            <a:off x="3543300" y="914188"/>
                            <a:ext cx="914400" cy="1148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71"/>
                        <wps:cNvCnPr>
                          <a:cxnSpLocks noChangeShapeType="1"/>
                        </wps:cNvCnPr>
                        <wps:spPr bwMode="auto">
                          <a:xfrm>
                            <a:off x="1714500" y="8001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72"/>
                        <wps:cNvCnPr>
                          <a:cxnSpLocks noChangeShapeType="1"/>
                        </wps:cNvCnPr>
                        <wps:spPr bwMode="auto">
                          <a:xfrm>
                            <a:off x="3543300" y="1029018"/>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73"/>
                        <wps:cNvCnPr>
                          <a:cxnSpLocks noChangeShapeType="1"/>
                        </wps:cNvCnPr>
                        <wps:spPr bwMode="auto">
                          <a:xfrm flipV="1">
                            <a:off x="3657600" y="914188"/>
                            <a:ext cx="0" cy="114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74"/>
                        <wps:cNvCnPr>
                          <a:cxnSpLocks noChangeShapeType="1"/>
                        </wps:cNvCnPr>
                        <wps:spPr bwMode="auto">
                          <a:xfrm>
                            <a:off x="1714500" y="800100"/>
                            <a:ext cx="114300" cy="114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75"/>
                        <wps:cNvCnPr>
                          <a:cxnSpLocks noChangeShapeType="1"/>
                        </wps:cNvCnPr>
                        <wps:spPr bwMode="auto">
                          <a:xfrm flipH="1">
                            <a:off x="1828800" y="800100"/>
                            <a:ext cx="114300" cy="114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Text Box 76"/>
                        <wps:cNvSpPr txBox="1">
                          <a:spLocks noChangeArrowheads="1"/>
                        </wps:cNvSpPr>
                        <wps:spPr bwMode="auto">
                          <a:xfrm>
                            <a:off x="571500" y="914188"/>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20470B" w14:textId="77777777" w:rsidR="00A75C42" w:rsidRDefault="00A75C42" w:rsidP="00A75C42">
                              <w:r>
                                <w:t>3 cm</w:t>
                              </w:r>
                            </w:p>
                          </w:txbxContent>
                        </wps:txbx>
                        <wps:bodyPr rot="0" vert="horz" wrap="square" lIns="91440" tIns="45720" rIns="91440" bIns="45720" anchor="t" anchorCtr="0" upright="1">
                          <a:noAutofit/>
                        </wps:bodyPr>
                      </wps:wsp>
                      <wps:wsp>
                        <wps:cNvPr id="146" name="Text Box 77"/>
                        <wps:cNvSpPr txBox="1">
                          <a:spLocks noChangeArrowheads="1"/>
                        </wps:cNvSpPr>
                        <wps:spPr bwMode="auto">
                          <a:xfrm>
                            <a:off x="2057400" y="686012"/>
                            <a:ext cx="571500" cy="228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AE3BCB" w14:textId="77777777" w:rsidR="00A75C42" w:rsidRDefault="00A75C42" w:rsidP="00A75C42">
                              <w:r>
                                <w:t>4 cm</w:t>
                              </w:r>
                            </w:p>
                          </w:txbxContent>
                        </wps:txbx>
                        <wps:bodyPr rot="0" vert="horz" wrap="square" lIns="91440" tIns="45720" rIns="91440" bIns="45720" anchor="t" anchorCtr="0" upright="1">
                          <a:noAutofit/>
                        </wps:bodyPr>
                      </wps:wsp>
                      <wps:wsp>
                        <wps:cNvPr id="147" name="Text Box 78"/>
                        <wps:cNvSpPr txBox="1">
                          <a:spLocks noChangeArrowheads="1"/>
                        </wps:cNvSpPr>
                        <wps:spPr bwMode="auto">
                          <a:xfrm>
                            <a:off x="4000500" y="1257194"/>
                            <a:ext cx="9144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7AC6ED" w14:textId="77777777" w:rsidR="00A75C42" w:rsidRDefault="00A75C42" w:rsidP="00A75C42"/>
                          </w:txbxContent>
                        </wps:txbx>
                        <wps:bodyPr rot="0" vert="horz" wrap="square" lIns="91440" tIns="45720" rIns="91440" bIns="45720" anchor="t" anchorCtr="0" upright="1">
                          <a:noAutofit/>
                        </wps:bodyPr>
                      </wps:wsp>
                      <wps:wsp>
                        <wps:cNvPr id="148" name="Text Box 79"/>
                        <wps:cNvSpPr txBox="1">
                          <a:spLocks noChangeArrowheads="1"/>
                        </wps:cNvSpPr>
                        <wps:spPr bwMode="auto">
                          <a:xfrm>
                            <a:off x="3886200" y="343006"/>
                            <a:ext cx="914400" cy="228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8E8E95" w14:textId="77777777" w:rsidR="00A75C42" w:rsidRDefault="00A75C42" w:rsidP="00A75C42">
                              <w:r>
                                <w:t>50 mm</w:t>
                              </w:r>
                            </w:p>
                          </w:txbxContent>
                        </wps:txbx>
                        <wps:bodyPr rot="0" vert="horz" wrap="square" lIns="91440" tIns="45720" rIns="91440" bIns="45720" anchor="t" anchorCtr="0" upright="1">
                          <a:noAutofit/>
                        </wps:bodyPr>
                      </wps:wsp>
                      <wps:wsp>
                        <wps:cNvPr id="149" name="Text Box 80"/>
                        <wps:cNvSpPr txBox="1">
                          <a:spLocks noChangeArrowheads="1"/>
                        </wps:cNvSpPr>
                        <wps:spPr bwMode="auto">
                          <a:xfrm>
                            <a:off x="4114800" y="1257194"/>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B7ECBE" w14:textId="77777777" w:rsidR="00A75C42" w:rsidRDefault="00A75C42" w:rsidP="00A75C42">
                              <w:r>
                                <w:t>50 mm</w:t>
                              </w:r>
                            </w:p>
                          </w:txbxContent>
                        </wps:txbx>
                        <wps:bodyPr rot="0" vert="horz" wrap="square" lIns="91440" tIns="45720" rIns="91440" bIns="45720" anchor="t" anchorCtr="0" upright="1">
                          <a:noAutofit/>
                        </wps:bodyPr>
                      </wps:wsp>
                      <wps:wsp>
                        <wps:cNvPr id="150" name="Text Box 81"/>
                        <wps:cNvSpPr txBox="1">
                          <a:spLocks noChangeArrowheads="1"/>
                        </wps:cNvSpPr>
                        <wps:spPr bwMode="auto">
                          <a:xfrm>
                            <a:off x="2743200" y="686012"/>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56EB10" w14:textId="77777777" w:rsidR="00A75C42" w:rsidRDefault="00A75C42" w:rsidP="00A75C42">
                              <w:r>
                                <w:t>60mm</w:t>
                              </w:r>
                            </w:p>
                          </w:txbxContent>
                        </wps:txbx>
                        <wps:bodyPr rot="0" vert="horz" wrap="square" lIns="91440" tIns="45720" rIns="91440" bIns="45720" anchor="t" anchorCtr="0" upright="1">
                          <a:noAutofit/>
                        </wps:bodyPr>
                      </wps:wsp>
                      <wps:wsp>
                        <wps:cNvPr id="151" name="Text Box 82"/>
                        <wps:cNvSpPr txBox="1">
                          <a:spLocks noChangeArrowheads="1"/>
                        </wps:cNvSpPr>
                        <wps:spPr bwMode="auto">
                          <a:xfrm>
                            <a:off x="4457700" y="686012"/>
                            <a:ext cx="742950" cy="321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FC5818" w14:textId="77777777" w:rsidR="00A75C42" w:rsidRDefault="00A75C42" w:rsidP="00A75C42">
                              <w:r>
                                <w:t>40 mm</w:t>
                              </w:r>
                            </w:p>
                          </w:txbxContent>
                        </wps:txbx>
                        <wps:bodyPr rot="0" vert="horz" wrap="square" lIns="91440" tIns="45720" rIns="91440" bIns="45720" anchor="t" anchorCtr="0" upright="1">
                          <a:noAutofit/>
                        </wps:bodyPr>
                      </wps:wsp>
                      <wps:wsp>
                        <wps:cNvPr id="152" name="Line 83"/>
                        <wps:cNvCnPr>
                          <a:cxnSpLocks noChangeShapeType="1"/>
                        </wps:cNvCnPr>
                        <wps:spPr bwMode="auto">
                          <a:xfrm flipH="1">
                            <a:off x="4000500" y="800100"/>
                            <a:ext cx="457200" cy="114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Text Box 84"/>
                        <wps:cNvSpPr txBox="1">
                          <a:spLocks noChangeArrowheads="1"/>
                        </wps:cNvSpPr>
                        <wps:spPr bwMode="auto">
                          <a:xfrm>
                            <a:off x="800100" y="2171383"/>
                            <a:ext cx="800100" cy="457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50C3B" w14:textId="77777777" w:rsidR="00A75C42" w:rsidRDefault="00A75C42" w:rsidP="00A75C42">
                              <w:r>
                                <w:t>40 mm</w:t>
                              </w:r>
                            </w:p>
                          </w:txbxContent>
                        </wps:txbx>
                        <wps:bodyPr rot="0" vert="horz" wrap="square" lIns="91440" tIns="45720" rIns="91440" bIns="45720" anchor="t" anchorCtr="0" upright="1">
                          <a:noAutofit/>
                        </wps:bodyPr>
                      </wps:wsp>
                      <wps:wsp>
                        <wps:cNvPr id="154" name="Text Box 85"/>
                        <wps:cNvSpPr txBox="1">
                          <a:spLocks noChangeArrowheads="1"/>
                        </wps:cNvSpPr>
                        <wps:spPr bwMode="auto">
                          <a:xfrm>
                            <a:off x="2628900" y="2775903"/>
                            <a:ext cx="857250" cy="321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D657C4" w14:textId="77777777" w:rsidR="00A75C42" w:rsidRDefault="00A75C42" w:rsidP="00A75C42">
                              <w:r>
                                <w:t>70 mm</w:t>
                              </w:r>
                            </w:p>
                          </w:txbxContent>
                        </wps:txbx>
                        <wps:bodyPr rot="0" vert="horz" wrap="square" lIns="91440" tIns="45720" rIns="91440" bIns="45720" anchor="t" anchorCtr="0" upright="1">
                          <a:noAutofit/>
                        </wps:bodyPr>
                      </wps:wsp>
                      <wps:wsp>
                        <wps:cNvPr id="155" name="Text Box 86"/>
                        <wps:cNvSpPr txBox="1">
                          <a:spLocks noChangeArrowheads="1"/>
                        </wps:cNvSpPr>
                        <wps:spPr bwMode="auto">
                          <a:xfrm>
                            <a:off x="558546" y="343006"/>
                            <a:ext cx="2165604" cy="1257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B51F0CE" w14:textId="77777777" w:rsidR="00A75C42" w:rsidRDefault="00A75C42" w:rsidP="00A75C42">
                              <w:r>
                                <w:t>No 1</w:t>
                              </w:r>
                            </w:p>
                          </w:txbxContent>
                        </wps:txbx>
                        <wps:bodyPr rot="0" vert="horz" wrap="square" lIns="91440" tIns="45720" rIns="91440" bIns="45720" anchor="t" anchorCtr="0" upright="1">
                          <a:noAutofit/>
                        </wps:bodyPr>
                      </wps:wsp>
                      <wps:wsp>
                        <wps:cNvPr id="156" name="Text Box 87"/>
                        <wps:cNvSpPr txBox="1">
                          <a:spLocks noChangeArrowheads="1"/>
                        </wps:cNvSpPr>
                        <wps:spPr bwMode="auto">
                          <a:xfrm>
                            <a:off x="2794254" y="228918"/>
                            <a:ext cx="2406396" cy="1371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8AA48D9" w14:textId="77777777" w:rsidR="00A75C42" w:rsidRDefault="00A75C42" w:rsidP="00A75C42">
                              <w:r>
                                <w:t>No 2</w:t>
                              </w:r>
                            </w:p>
                          </w:txbxContent>
                        </wps:txbx>
                        <wps:bodyPr rot="0" vert="horz" wrap="square" lIns="91440" tIns="45720" rIns="91440" bIns="45720" anchor="t" anchorCtr="0" upright="1">
                          <a:noAutofit/>
                        </wps:bodyPr>
                      </wps:wsp>
                      <wps:wsp>
                        <wps:cNvPr id="157" name="Text Box 88"/>
                        <wps:cNvSpPr txBox="1">
                          <a:spLocks noChangeArrowheads="1"/>
                        </wps:cNvSpPr>
                        <wps:spPr bwMode="auto">
                          <a:xfrm>
                            <a:off x="800100" y="1714288"/>
                            <a:ext cx="2857500" cy="13720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2FD4B55" w14:textId="77777777" w:rsidR="00A75C42" w:rsidRDefault="00A75C42" w:rsidP="00A75C42">
                              <w:pPr>
                                <w:ind w:left="-90"/>
                              </w:pPr>
                              <w:r>
                                <w:t>No 3</w:t>
                              </w:r>
                            </w:p>
                          </w:txbxContent>
                        </wps:txbx>
                        <wps:bodyPr rot="0" vert="horz" wrap="square" lIns="91440" tIns="45720" rIns="91440" bIns="45720" anchor="t" anchorCtr="0" upright="1">
                          <a:noAutofit/>
                        </wps:bodyPr>
                      </wps:wsp>
                    </wpc:wpc>
                  </a:graphicData>
                </a:graphic>
              </wp:inline>
            </w:drawing>
          </mc:Choice>
          <mc:Fallback>
            <w:pict>
              <v:group w14:anchorId="4348DF75" id="Canvas 158" o:spid="_x0000_s1045"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">
                <v:shape id="_x0000_s1046" type="#_x0000_t75" style="position:absolute;width:54864;height:32004;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62" o:spid="_x0000_s1047" type="#_x0000_t6" style="position:absolute;left:11666;top:9727;width:10287;height:8008;rotation:89247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3" o:spid="_x0000_s1048" type="#_x0000_t5" style="position:absolute;left:34715;top:5288;width:10579;height:9137;rotation:63373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"/>
                <v:line id="Line 64" o:spid="_x0000_s1049" style="position:absolute;visibility:visible;mso-wrap-style:square" from="22860,2629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65" o:spid="_x0000_s1050" style="position:absolute;flip:x y;visibility:visible;mso-wrap-style:square" from="17145,2057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"/>
                <v:line id="Line 66" o:spid="_x0000_s1051" style="position:absolute;visibility:visible;mso-wrap-style:square" from="17145,2057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67" o:spid="_x0000_s1052" style="position:absolute;flip:x;visibility:visible;mso-wrap-style:square" from="17145,2629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">
                  <v:stroke dashstyle="dash"/>
                </v:line>
                <v:line id="Line 68" o:spid="_x0000_s1053" style="position:absolute;visibility:visible;mso-wrap-style:square" from="17145,20572" to="17145,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IDxQAAANwAAAAPAAAAZHJzL2Rvd25yZXYueG1sRI9BawIx&#10;EIXvBf9DGMGbZlVo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AmrwIDxQAAANwAAAAP&#10;AAAAAAAAAAAAAAAAAAcCAABkcnMvZG93bnJldi54bWxQSwUGAAAAAAMAAwC3AAAA+QIAAAAA&#10;">
                  <v:stroke dashstyle="dash"/>
                </v:line>
                <v:rect id="Rectangle 69" o:spid="_x0000_s1054" style="position:absolute;left:17145;top:25143;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"/>
                <v:line id="Line 70" o:spid="_x0000_s1055" style="position:absolute;flip:x y;visibility:visible;mso-wrap-style:square" from="35433,9141" to="44577,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">
                  <v:stroke dashstyle="dash"/>
                </v:line>
                <v:line id="Line 71" o:spid="_x0000_s1056" style="position:absolute;visibility:visible;mso-wrap-style:square" from="17145,8001" to="17145,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72" o:spid="_x0000_s1057" style="position:absolute;visibility:visible;mso-wrap-style:square" from="35433,10290"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73" o:spid="_x0000_s1058" style="position:absolute;flip:y;visibility:visible;mso-wrap-style:square" from="36576,9141"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74" o:spid="_x0000_s1059" style="position:absolute;visibility:visible;mso-wrap-style:square" from="17145,8001" to="18288,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75" o:spid="_x0000_s1060" style="position:absolute;flip:x;visibility:visible;mso-wrap-style:square" from="18288,8001" to="19431,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shape id="Text Box 76" o:spid="_x0000_s1061" type="#_x0000_t202" style="position:absolute;left:5715;top:9141;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" stroked="f">
                  <v:textbox>
                    <w:txbxContent>
                      <w:p w14:paraId="7120470B" w14:textId="77777777" w:rsidR="00A75C42" w:rsidRDefault="00A75C42" w:rsidP="00A75C42">
                        <w:r>
                          <w:t>3 cm</w:t>
                        </w:r>
                      </w:p>
                    </w:txbxContent>
                  </v:textbox>
                </v:shape>
                <v:shape id="Text Box 77" o:spid="_x0000_s1062" type="#_x0000_t202" style="position:absolute;left:20574;top:6860;width:5715;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" stroked="f">
                  <v:textbox>
                    <w:txbxContent>
                      <w:p w14:paraId="39AE3BCB" w14:textId="77777777" w:rsidR="00A75C42" w:rsidRDefault="00A75C42" w:rsidP="00A75C42">
                        <w:r>
                          <w:t>4 cm</w:t>
                        </w:r>
                      </w:p>
                    </w:txbxContent>
                  </v:textbox>
                </v:shape>
                <v:shape id="Text Box 78" o:spid="_x0000_s1063" type="#_x0000_t202" style="position:absolute;left:40005;top:12571;width:9144;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" stroked="f">
                  <v:textbox>
                    <w:txbxContent>
                      <w:p w14:paraId="547AC6ED" w14:textId="77777777" w:rsidR="00A75C42" w:rsidRDefault="00A75C42" w:rsidP="00A75C42"/>
                    </w:txbxContent>
                  </v:textbox>
                </v:shape>
                <v:shape id="Text Box 79" o:spid="_x0000_s1064" type="#_x0000_t202" style="position:absolute;left:38862;top:3430;width:9144;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rX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K08oxMoNd/AAAA//8DAFBLAQItABQABgAIAAAAIQDb4fbL7gAAAIUBAAATAAAAAAAAAAAA&#10;AAAAAAAAAABbQ29udGVudF9UeXBlc10ueG1sUEsBAi0AFAAGAAgAAAAhAFr0LFu/AAAAFQEAAAsA&#10;AAAAAAAAAAAAAAAAHwEAAF9yZWxzLy5yZWxzUEsBAi0AFAAGAAgAAAAhACeA+tfEAAAA3AAAAA8A&#10;AAAAAAAAAAAAAAAABwIAAGRycy9kb3ducmV2LnhtbFBLBQYAAAAAAwADALcAAAD4AgAAAAA=&#10;" stroked="f">
                  <v:textbox>
                    <w:txbxContent>
                      <w:p w14:paraId="5B8E8E95" w14:textId="77777777" w:rsidR="00A75C42" w:rsidRDefault="00A75C42" w:rsidP="00A75C42">
                        <w:r>
                          <w:t>50 mm</w:t>
                        </w:r>
                      </w:p>
                    </w:txbxContent>
                  </v:textbox>
                </v:shape>
                <v:shape id="Text Box 80" o:spid="_x0000_s1065" type="#_x0000_t202" style="position:absolute;left:41148;top:12571;width:6858;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" stroked="f">
                  <v:textbox>
                    <w:txbxContent>
                      <w:p w14:paraId="46B7ECBE" w14:textId="77777777" w:rsidR="00A75C42" w:rsidRDefault="00A75C42" w:rsidP="00A75C42">
                        <w:r>
                          <w:t>50 mm</w:t>
                        </w:r>
                      </w:p>
                    </w:txbxContent>
                  </v:textbox>
                </v:shape>
                <v:shape id="Text Box 81" o:spid="_x0000_s1066" type="#_x0000_t202" style="position:absolute;left:27432;top:6860;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" stroked="f">
                  <v:textbox>
                    <w:txbxContent>
                      <w:p w14:paraId="0156EB10" w14:textId="77777777" w:rsidR="00A75C42" w:rsidRDefault="00A75C42" w:rsidP="00A75C42">
                        <w:r>
                          <w:t>60mm</w:t>
                        </w:r>
                      </w:p>
                    </w:txbxContent>
                  </v:textbox>
                </v:shape>
                <v:shape id="Text Box 82" o:spid="_x0000_s1067" type="#_x0000_t202" style="position:absolute;left:44577;top:6860;width:7429;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14:paraId="38FC5818" w14:textId="77777777" w:rsidR="00A75C42" w:rsidRDefault="00A75C42" w:rsidP="00A75C42">
                        <w:r>
                          <w:t>40 mm</w:t>
                        </w:r>
                      </w:p>
                    </w:txbxContent>
                  </v:textbox>
                </v:shape>
                <v:line id="Line 83" o:spid="_x0000_s1068" style="position:absolute;flip:x;visibility:visible;mso-wrap-style:square" from="40005,8001" to="44577,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">
                  <v:stroke endarrow="block"/>
                </v:line>
                <v:shape id="Text Box 84" o:spid="_x0000_s1069" type="#_x0000_t202" style="position:absolute;left:8001;top:21713;width:8001;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" stroked="f">
                  <v:textbox>
                    <w:txbxContent>
                      <w:p w14:paraId="13350C3B" w14:textId="77777777" w:rsidR="00A75C42" w:rsidRDefault="00A75C42" w:rsidP="00A75C42">
                        <w:r>
                          <w:t>40 mm</w:t>
                        </w:r>
                      </w:p>
                    </w:txbxContent>
                  </v:textbox>
                </v:shape>
                <v:shape id="Text Box 85" o:spid="_x0000_s1070" type="#_x0000_t202" style="position:absolute;left:26289;top:27759;width:8572;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" stroked="f">
                  <v:textbox>
                    <w:txbxContent>
                      <w:p w14:paraId="55D657C4" w14:textId="77777777" w:rsidR="00A75C42" w:rsidRDefault="00A75C42" w:rsidP="00A75C42">
                        <w:r>
                          <w:t>70 mm</w:t>
                        </w:r>
                      </w:p>
                    </w:txbxContent>
                  </v:textbox>
                </v:shape>
                <v:shape id="Text Box 86" o:spid="_x0000_s1071" type="#_x0000_t202" style="position:absolute;left:5585;top:3430;width:21656;height:1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" filled="f">
                  <v:textbox>
                    <w:txbxContent>
                      <w:p w14:paraId="4B51F0CE" w14:textId="77777777" w:rsidR="00A75C42" w:rsidRDefault="00A75C42" w:rsidP="00A75C42">
                        <w:r>
                          <w:t>No 1</w:t>
                        </w:r>
                      </w:p>
                    </w:txbxContent>
                  </v:textbox>
                </v:shape>
                <v:shape id="Text Box 87" o:spid="_x0000_s1072" type="#_x0000_t202" style="position:absolute;left:27942;top:2289;width:24064;height:1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" filled="f">
                  <v:textbox>
                    <w:txbxContent>
                      <w:p w14:paraId="28AA48D9" w14:textId="77777777" w:rsidR="00A75C42" w:rsidRDefault="00A75C42" w:rsidP="00A75C42">
                        <w:r>
                          <w:t>No 2</w:t>
                        </w:r>
                      </w:p>
                    </w:txbxContent>
                  </v:textbox>
                </v:shape>
                <v:shape id="Text Box 88" o:spid="_x0000_s1073" type="#_x0000_t202" style="position:absolute;left:8001;top:17142;width:28575;height:1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" filled="f">
                  <v:textbox>
                    <w:txbxContent>
                      <w:p w14:paraId="12FD4B55" w14:textId="77777777" w:rsidR="00A75C42" w:rsidRDefault="00A75C42" w:rsidP="00A75C42">
                        <w:pPr>
                          <w:ind w:left="-90"/>
                        </w:pPr>
                        <w:r>
                          <w:t>No 3</w:t>
                        </w:r>
                      </w:p>
                    </w:txbxContent>
                  </v:textbox>
                </v:shape>
                <w10:anchorlock/>
              </v:group>
            </w:pict>
          </mc:Fallback>
        </mc:AlternateContent>
      </w:r>
      <w:r w:rsidRPr="0038121A">
        <w:rPr>
          <w:lang w:val="en-ZA"/>
        </w:rP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3E78B0AE" w14:textId="77777777" w:rsidTr="00846CED">
        <w:tc>
          <w:tcPr>
            <w:tcW w:w="9796" w:type="dxa"/>
          </w:tcPr>
          <w:p w14:paraId="6A865506" w14:textId="77777777" w:rsidR="00A75C42" w:rsidRPr="0038121A" w:rsidRDefault="00A75C42" w:rsidP="00846CED">
            <w:pPr>
              <w:rPr>
                <w:lang w:val="en-ZA"/>
              </w:rPr>
            </w:pPr>
            <w:r w:rsidRPr="0038121A">
              <w:rPr>
                <w:lang w:val="en-ZA"/>
              </w:rPr>
              <w:t>Consider a box with dimensions: length 34 cm, width 4 cm and height 3 cm.  How many 1 cm3 unit cubes are needed to cover the base of the box?  How many layers of cubes are needed to fill the box?</w:t>
            </w:r>
          </w:p>
        </w:tc>
      </w:tr>
      <w:tr w:rsidR="00A75C42" w:rsidRPr="0038121A" w14:paraId="34A31DF3" w14:textId="77777777" w:rsidTr="00846CED">
        <w:tc>
          <w:tcPr>
            <w:tcW w:w="9796" w:type="dxa"/>
          </w:tcPr>
          <w:p w14:paraId="371ED376" w14:textId="77777777" w:rsidR="00A75C42" w:rsidRPr="0038121A" w:rsidRDefault="00A75C42" w:rsidP="00846CED">
            <w:pPr>
              <w:rPr>
                <w:rStyle w:val="SubtleEmphasis"/>
                <w:lang w:val="en-ZA"/>
              </w:rPr>
            </w:pPr>
          </w:p>
        </w:tc>
      </w:tr>
      <w:tr w:rsidR="00A75C42" w:rsidRPr="0038121A" w14:paraId="2E089AE7" w14:textId="77777777" w:rsidTr="00846CED">
        <w:tc>
          <w:tcPr>
            <w:tcW w:w="9796" w:type="dxa"/>
          </w:tcPr>
          <w:p w14:paraId="70C0C313" w14:textId="77777777" w:rsidR="00A75C42" w:rsidRPr="0038121A" w:rsidRDefault="00A75C42" w:rsidP="00846CED">
            <w:pPr>
              <w:rPr>
                <w:lang w:val="en-ZA"/>
              </w:rPr>
            </w:pPr>
          </w:p>
        </w:tc>
      </w:tr>
      <w:tr w:rsidR="00A75C42" w:rsidRPr="0038121A" w14:paraId="67F8B203" w14:textId="77777777" w:rsidTr="00846CED">
        <w:tc>
          <w:tcPr>
            <w:tcW w:w="9796" w:type="dxa"/>
          </w:tcPr>
          <w:p w14:paraId="1B2B5215" w14:textId="77777777" w:rsidR="00A75C42" w:rsidRPr="0038121A" w:rsidRDefault="00A75C42" w:rsidP="00846CED">
            <w:pPr>
              <w:rPr>
                <w:lang w:val="en-ZA"/>
              </w:rPr>
            </w:pPr>
          </w:p>
        </w:tc>
      </w:tr>
      <w:tr w:rsidR="00A75C42" w:rsidRPr="0038121A" w14:paraId="7958DC50" w14:textId="77777777" w:rsidTr="00846CED">
        <w:tc>
          <w:tcPr>
            <w:tcW w:w="9796" w:type="dxa"/>
          </w:tcPr>
          <w:p w14:paraId="4AD21ABF" w14:textId="77777777" w:rsidR="00A75C42" w:rsidRPr="0038121A" w:rsidRDefault="00A75C42" w:rsidP="00846CED">
            <w:pPr>
              <w:rPr>
                <w:lang w:val="en-ZA"/>
              </w:rPr>
            </w:pPr>
          </w:p>
        </w:tc>
      </w:tr>
    </w:tbl>
    <w:p w14:paraId="6108DB7A" w14:textId="77777777" w:rsidR="00A75C42" w:rsidRPr="0038121A" w:rsidRDefault="00A75C42" w:rsidP="00A75C42">
      <w:pPr>
        <w:rPr>
          <w:lang w:val="en-ZA"/>
        </w:rPr>
      </w:pPr>
    </w:p>
    <w:p w14:paraId="2BD8BF3F" w14:textId="77777777" w:rsidR="00A75C42" w:rsidRPr="0038121A" w:rsidRDefault="00A75C42" w:rsidP="00A75C42">
      <w:pPr>
        <w:pStyle w:val="Heading3"/>
        <w:rPr>
          <w:lang w:val="en-ZA"/>
        </w:rPr>
      </w:pPr>
      <w:bookmarkStart w:id="10" w:name="_Toc330463905"/>
      <w:bookmarkStart w:id="11" w:name="_Toc337116348"/>
      <w:r w:rsidRPr="0038121A">
        <w:rPr>
          <w:lang w:val="en-ZA"/>
        </w:rPr>
        <w:t>Formative Assessment 5</w:t>
      </w:r>
      <w:bookmarkEnd w:id="10"/>
      <w:bookmarkEnd w:id="1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340FAE83" w14:textId="77777777" w:rsidTr="00846CED">
        <w:tc>
          <w:tcPr>
            <w:tcW w:w="9400" w:type="dxa"/>
          </w:tcPr>
          <w:p w14:paraId="352DAB41" w14:textId="77777777" w:rsidR="00A75C42" w:rsidRPr="0038121A" w:rsidRDefault="00A75C42" w:rsidP="00846CED">
            <w:pPr>
              <w:rPr>
                <w:lang w:val="en-ZA"/>
              </w:rPr>
            </w:pPr>
            <w:r w:rsidRPr="0038121A">
              <w:rPr>
                <w:lang w:val="en-ZA"/>
              </w:rPr>
              <w:t>Estimate (guess) which object has the greater volume: a cube with sides of 6 cm or a rectangular box of 7 cm by 6 cm by 4 cm.  Now calculate the volumes accurately.</w:t>
            </w:r>
          </w:p>
        </w:tc>
      </w:tr>
      <w:tr w:rsidR="00A75C42" w:rsidRPr="0038121A" w14:paraId="15093660" w14:textId="77777777" w:rsidTr="00846CED">
        <w:tc>
          <w:tcPr>
            <w:tcW w:w="9400" w:type="dxa"/>
          </w:tcPr>
          <w:p w14:paraId="58A69F85" w14:textId="77777777" w:rsidR="00A75C42" w:rsidRPr="0038121A" w:rsidRDefault="00A75C42" w:rsidP="00846CED">
            <w:pPr>
              <w:rPr>
                <w:lang w:val="en-ZA"/>
              </w:rPr>
            </w:pPr>
            <w:r w:rsidRPr="0038121A">
              <w:rPr>
                <w:lang w:val="en-ZA"/>
              </w:rPr>
              <w:t xml:space="preserve">Cube: </w:t>
            </w:r>
          </w:p>
          <w:p w14:paraId="0B42998C" w14:textId="77777777" w:rsidR="00A75C42" w:rsidRPr="0038121A" w:rsidRDefault="00A75C42" w:rsidP="00846CED">
            <w:pPr>
              <w:rPr>
                <w:rStyle w:val="SubtleEmphasis"/>
                <w:lang w:val="en-ZA"/>
              </w:rPr>
            </w:pPr>
          </w:p>
        </w:tc>
      </w:tr>
      <w:tr w:rsidR="00A75C42" w:rsidRPr="0038121A" w14:paraId="49468933" w14:textId="77777777" w:rsidTr="00846CED">
        <w:tc>
          <w:tcPr>
            <w:tcW w:w="9400" w:type="dxa"/>
          </w:tcPr>
          <w:p w14:paraId="1D77C24A" w14:textId="77777777" w:rsidR="00A75C42" w:rsidRPr="0038121A" w:rsidRDefault="00A75C42" w:rsidP="00846CED">
            <w:pPr>
              <w:rPr>
                <w:lang w:val="en-ZA"/>
              </w:rPr>
            </w:pPr>
            <w:r w:rsidRPr="0038121A">
              <w:rPr>
                <w:lang w:val="en-ZA"/>
              </w:rPr>
              <w:t xml:space="preserve">Box: </w:t>
            </w:r>
          </w:p>
          <w:p w14:paraId="16655A51" w14:textId="77777777" w:rsidR="00A75C42" w:rsidRPr="0038121A" w:rsidRDefault="00A75C42" w:rsidP="00846CED">
            <w:pPr>
              <w:rPr>
                <w:rStyle w:val="SubtleEmphasis"/>
                <w:lang w:val="en-ZA"/>
              </w:rPr>
            </w:pPr>
          </w:p>
        </w:tc>
      </w:tr>
    </w:tbl>
    <w:p w14:paraId="320A5713" w14:textId="77777777" w:rsidR="00A75C42" w:rsidRPr="0038121A" w:rsidRDefault="00A75C42" w:rsidP="00A75C42">
      <w:pPr>
        <w:pStyle w:val="Heading3"/>
        <w:rPr>
          <w:lang w:val="en-ZA"/>
        </w:rPr>
      </w:pPr>
      <w:bookmarkStart w:id="12" w:name="_Toc330463906"/>
      <w:bookmarkStart w:id="13" w:name="_Toc337116349"/>
      <w:r w:rsidRPr="0038121A">
        <w:rPr>
          <w:lang w:val="en-ZA"/>
        </w:rPr>
        <w:t>Formative Assessment 6</w:t>
      </w:r>
      <w:bookmarkEnd w:id="12"/>
      <w:bookmarkEnd w:id="13"/>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718A0ED" w14:textId="77777777" w:rsidTr="00846CED">
        <w:tc>
          <w:tcPr>
            <w:tcW w:w="9626" w:type="dxa"/>
          </w:tcPr>
          <w:p w14:paraId="51BB3CCF" w14:textId="77777777" w:rsidR="00A75C42" w:rsidRPr="0038121A" w:rsidRDefault="00A75C42" w:rsidP="00846CED">
            <w:pPr>
              <w:rPr>
                <w:lang w:val="en-ZA"/>
              </w:rPr>
            </w:pPr>
            <w:r w:rsidRPr="0038121A">
              <w:rPr>
                <w:lang w:val="en-ZA"/>
              </w:rPr>
              <w:t>In each case give the greater/greatest measurement:</w:t>
            </w:r>
          </w:p>
        </w:tc>
      </w:tr>
      <w:tr w:rsidR="00A75C42" w:rsidRPr="0038121A" w14:paraId="4348176C" w14:textId="77777777" w:rsidTr="00846CED">
        <w:tc>
          <w:tcPr>
            <w:tcW w:w="9626" w:type="dxa"/>
          </w:tcPr>
          <w:p w14:paraId="26E261C4" w14:textId="77777777" w:rsidR="00A75C42" w:rsidRPr="0038121A" w:rsidRDefault="00A75C42" w:rsidP="00846CED">
            <w:pPr>
              <w:rPr>
                <w:lang w:val="en-ZA"/>
              </w:rPr>
            </w:pPr>
            <w:r w:rsidRPr="0038121A">
              <w:rPr>
                <w:lang w:val="en-ZA"/>
              </w:rPr>
              <w:t>a.</w:t>
            </w:r>
            <w:r w:rsidRPr="0038121A">
              <w:rPr>
                <w:lang w:val="en-ZA"/>
              </w:rPr>
              <w:tab/>
              <w:t>250 g; 0.2 kg</w:t>
            </w:r>
          </w:p>
          <w:p w14:paraId="55CD627C" w14:textId="77777777" w:rsidR="00A75C42" w:rsidRPr="0038121A" w:rsidRDefault="00A75C42" w:rsidP="00846CED">
            <w:pPr>
              <w:rPr>
                <w:rStyle w:val="SubtleEmphasis"/>
                <w:lang w:val="en-ZA"/>
              </w:rPr>
            </w:pPr>
          </w:p>
        </w:tc>
      </w:tr>
      <w:tr w:rsidR="00A75C42" w:rsidRPr="0038121A" w14:paraId="6474875E" w14:textId="77777777" w:rsidTr="00846CED">
        <w:tc>
          <w:tcPr>
            <w:tcW w:w="9626" w:type="dxa"/>
          </w:tcPr>
          <w:p w14:paraId="3FB7650C" w14:textId="77777777" w:rsidR="00A75C42" w:rsidRPr="0038121A" w:rsidRDefault="00A75C42" w:rsidP="00846CED">
            <w:pPr>
              <w:rPr>
                <w:lang w:val="en-ZA"/>
              </w:rPr>
            </w:pPr>
            <w:r w:rsidRPr="0038121A">
              <w:rPr>
                <w:lang w:val="en-ZA"/>
              </w:rPr>
              <w:t>b.</w:t>
            </w:r>
            <w:r w:rsidRPr="0038121A">
              <w:rPr>
                <w:lang w:val="en-ZA"/>
              </w:rPr>
              <w:tab/>
              <w:t>0.01 kg; 12 000 mg; 10 g</w:t>
            </w:r>
          </w:p>
          <w:p w14:paraId="79AC5CE4" w14:textId="77777777" w:rsidR="00A75C42" w:rsidRPr="0038121A" w:rsidRDefault="00A75C42" w:rsidP="00846CED">
            <w:pPr>
              <w:rPr>
                <w:rStyle w:val="SubtleEmphasis"/>
                <w:lang w:val="en-ZA"/>
              </w:rPr>
            </w:pPr>
          </w:p>
        </w:tc>
      </w:tr>
      <w:tr w:rsidR="00A75C42" w:rsidRPr="0038121A" w14:paraId="186156C0" w14:textId="77777777" w:rsidTr="00846CED">
        <w:tc>
          <w:tcPr>
            <w:tcW w:w="9626" w:type="dxa"/>
          </w:tcPr>
          <w:p w14:paraId="657A1AC1" w14:textId="77777777" w:rsidR="00A75C42" w:rsidRPr="0038121A" w:rsidRDefault="00A75C42" w:rsidP="00846CED">
            <w:pPr>
              <w:rPr>
                <w:lang w:val="en-ZA"/>
              </w:rPr>
            </w:pPr>
            <w:r w:rsidRPr="0038121A">
              <w:rPr>
                <w:lang w:val="en-ZA"/>
              </w:rPr>
              <w:t xml:space="preserve">Give some examples of fluids that you can buy in packages that are marked in </w:t>
            </w:r>
          </w:p>
        </w:tc>
      </w:tr>
      <w:tr w:rsidR="00A75C42" w:rsidRPr="0038121A" w14:paraId="4E90A084" w14:textId="77777777" w:rsidTr="00846CED">
        <w:tc>
          <w:tcPr>
            <w:tcW w:w="9626" w:type="dxa"/>
          </w:tcPr>
          <w:p w14:paraId="6949C828" w14:textId="77777777" w:rsidR="00A75C42" w:rsidRPr="0038121A" w:rsidRDefault="00A75C42" w:rsidP="00846CED">
            <w:pPr>
              <w:rPr>
                <w:lang w:val="en-ZA"/>
              </w:rPr>
            </w:pPr>
            <w:r w:rsidRPr="0038121A">
              <w:rPr>
                <w:lang w:val="en-ZA"/>
              </w:rPr>
              <w:t>a.</w:t>
            </w:r>
            <w:r w:rsidRPr="0038121A">
              <w:rPr>
                <w:lang w:val="en-ZA"/>
              </w:rPr>
              <w:tab/>
              <w:t>ml</w:t>
            </w:r>
          </w:p>
        </w:tc>
      </w:tr>
      <w:tr w:rsidR="00A75C42" w:rsidRPr="0038121A" w14:paraId="21EFED8F" w14:textId="77777777" w:rsidTr="00846CED">
        <w:tc>
          <w:tcPr>
            <w:tcW w:w="9626" w:type="dxa"/>
          </w:tcPr>
          <w:p w14:paraId="1D6AB6B5" w14:textId="77777777" w:rsidR="00A75C42" w:rsidRPr="0038121A" w:rsidRDefault="00A75C42" w:rsidP="00846CED">
            <w:pPr>
              <w:rPr>
                <w:lang w:val="en-ZA"/>
              </w:rPr>
            </w:pPr>
            <w:r w:rsidRPr="0038121A">
              <w:rPr>
                <w:lang w:val="en-ZA"/>
              </w:rPr>
              <w:t>b.</w:t>
            </w:r>
            <w:r w:rsidRPr="0038121A">
              <w:rPr>
                <w:lang w:val="en-ZA"/>
              </w:rPr>
              <w:tab/>
              <w:t>l</w:t>
            </w:r>
          </w:p>
        </w:tc>
      </w:tr>
      <w:tr w:rsidR="00A75C42" w:rsidRPr="0038121A" w14:paraId="6A58AFD1" w14:textId="77777777" w:rsidTr="00846CED">
        <w:tc>
          <w:tcPr>
            <w:tcW w:w="9626" w:type="dxa"/>
          </w:tcPr>
          <w:p w14:paraId="0C795C72" w14:textId="77777777" w:rsidR="00A75C42" w:rsidRPr="0038121A" w:rsidRDefault="00A75C42" w:rsidP="00846CED">
            <w:pPr>
              <w:rPr>
                <w:lang w:val="en-ZA"/>
              </w:rPr>
            </w:pPr>
            <w:r w:rsidRPr="0038121A">
              <w:rPr>
                <w:lang w:val="en-ZA"/>
              </w:rPr>
              <w:t xml:space="preserve">What is the mass indicated on the spring balance shown on the next page? </w:t>
            </w:r>
          </w:p>
          <w:p w14:paraId="26DC3E8F" w14:textId="77777777" w:rsidR="00A75C42" w:rsidRPr="0038121A" w:rsidRDefault="00A75C42" w:rsidP="00846CED">
            <w:pPr>
              <w:rPr>
                <w:rStyle w:val="SubtleEmphasis"/>
                <w:lang w:val="en-ZA"/>
              </w:rPr>
            </w:pPr>
          </w:p>
        </w:tc>
      </w:tr>
      <w:tr w:rsidR="00A75C42" w:rsidRPr="0038121A" w14:paraId="38EFBF71" w14:textId="77777777" w:rsidTr="00846CED">
        <w:tc>
          <w:tcPr>
            <w:tcW w:w="9626" w:type="dxa"/>
          </w:tcPr>
          <w:p w14:paraId="675DC3C8" w14:textId="77777777" w:rsidR="00A75C42" w:rsidRPr="0038121A" w:rsidRDefault="00A75C42" w:rsidP="00846CED">
            <w:pPr>
              <w:rPr>
                <w:lang w:val="en-ZA"/>
              </w:rPr>
            </w:pPr>
            <w:r w:rsidRPr="0038121A">
              <w:rPr>
                <w:lang w:val="en-ZA"/>
              </w:rPr>
              <w:t xml:space="preserve">What is the volume of the fluid in the measuring cylinder shown on the next page? </w:t>
            </w:r>
          </w:p>
          <w:p w14:paraId="132CCE37" w14:textId="77777777" w:rsidR="00A75C42" w:rsidRPr="0038121A" w:rsidRDefault="00A75C42" w:rsidP="00846CED">
            <w:pPr>
              <w:rPr>
                <w:rStyle w:val="SubtleEmphasis"/>
                <w:lang w:val="en-ZA"/>
              </w:rPr>
            </w:pPr>
          </w:p>
        </w:tc>
      </w:tr>
      <w:tr w:rsidR="00A75C42" w:rsidRPr="0038121A" w14:paraId="12364670" w14:textId="77777777" w:rsidTr="00846CED">
        <w:tc>
          <w:tcPr>
            <w:tcW w:w="9626" w:type="dxa"/>
            <w:tcBorders>
              <w:top w:val="single" w:sz="4" w:space="0" w:color="auto"/>
              <w:left w:val="single" w:sz="4" w:space="0" w:color="auto"/>
              <w:bottom w:val="single" w:sz="4" w:space="0" w:color="auto"/>
              <w:right w:val="single" w:sz="4" w:space="0" w:color="auto"/>
            </w:tcBorders>
          </w:tcPr>
          <w:p w14:paraId="60901303" w14:textId="77777777" w:rsidR="00A75C42" w:rsidRPr="0038121A" w:rsidRDefault="00A75C42" w:rsidP="00846CED">
            <w:pPr>
              <w:rPr>
                <w:lang w:val="en-ZA"/>
              </w:rPr>
            </w:pPr>
            <w:r w:rsidRPr="0038121A">
              <w:rPr>
                <w:lang w:val="en-ZA"/>
              </w:rPr>
              <w:t>Choose the best estimate:</w:t>
            </w:r>
          </w:p>
        </w:tc>
      </w:tr>
      <w:tr w:rsidR="00A75C42" w:rsidRPr="0038121A" w14:paraId="2D999155" w14:textId="77777777" w:rsidTr="00846CED">
        <w:tc>
          <w:tcPr>
            <w:tcW w:w="9626" w:type="dxa"/>
            <w:tcBorders>
              <w:top w:val="single" w:sz="4" w:space="0" w:color="auto"/>
              <w:left w:val="single" w:sz="4" w:space="0" w:color="auto"/>
              <w:bottom w:val="single" w:sz="4" w:space="0" w:color="auto"/>
              <w:right w:val="single" w:sz="4" w:space="0" w:color="auto"/>
            </w:tcBorders>
          </w:tcPr>
          <w:p w14:paraId="47390330" w14:textId="77777777" w:rsidR="00A75C42" w:rsidRPr="0038121A" w:rsidRDefault="00A75C42" w:rsidP="00846CED">
            <w:pPr>
              <w:rPr>
                <w:lang w:val="en-ZA"/>
              </w:rPr>
            </w:pPr>
            <w:r w:rsidRPr="0038121A">
              <w:rPr>
                <w:lang w:val="en-ZA"/>
              </w:rPr>
              <w:t>The mass of a pen is: 0.2 kg; 5 g; 90 mg</w:t>
            </w:r>
          </w:p>
          <w:p w14:paraId="713C33BB" w14:textId="77777777" w:rsidR="00A75C42" w:rsidRPr="0038121A" w:rsidRDefault="00A75C42" w:rsidP="00846CED">
            <w:pPr>
              <w:rPr>
                <w:rStyle w:val="SubtleEmphasis"/>
                <w:lang w:val="en-ZA"/>
              </w:rPr>
            </w:pPr>
          </w:p>
        </w:tc>
      </w:tr>
      <w:tr w:rsidR="00A75C42" w:rsidRPr="0038121A" w14:paraId="55362CA0" w14:textId="77777777" w:rsidTr="00846CED">
        <w:tc>
          <w:tcPr>
            <w:tcW w:w="9626" w:type="dxa"/>
            <w:tcBorders>
              <w:top w:val="single" w:sz="4" w:space="0" w:color="auto"/>
              <w:left w:val="single" w:sz="4" w:space="0" w:color="auto"/>
              <w:bottom w:val="single" w:sz="4" w:space="0" w:color="auto"/>
              <w:right w:val="single" w:sz="4" w:space="0" w:color="auto"/>
            </w:tcBorders>
          </w:tcPr>
          <w:p w14:paraId="77694237" w14:textId="77777777" w:rsidR="00A75C42" w:rsidRPr="0038121A" w:rsidRDefault="00A75C42" w:rsidP="00846CED">
            <w:pPr>
              <w:rPr>
                <w:lang w:val="en-ZA"/>
              </w:rPr>
            </w:pPr>
            <w:r w:rsidRPr="0038121A">
              <w:rPr>
                <w:lang w:val="en-ZA"/>
              </w:rPr>
              <w:t>Container A is filled with cookies and container B with chips. Which will have the greater mass?  Explain your answer.</w:t>
            </w:r>
          </w:p>
          <w:p w14:paraId="1C1E3E1B" w14:textId="77777777" w:rsidR="00A75C42" w:rsidRPr="0038121A" w:rsidRDefault="00A75C42" w:rsidP="00846CED">
            <w:pPr>
              <w:rPr>
                <w:lang w:val="en-ZA"/>
              </w:rPr>
            </w:pPr>
          </w:p>
          <w:p w14:paraId="4F414AAE" w14:textId="77777777" w:rsidR="00A75C42" w:rsidRPr="0038121A" w:rsidRDefault="00A75C42" w:rsidP="00846CED">
            <w:pPr>
              <w:rPr>
                <w:lang w:val="en-ZA"/>
              </w:rPr>
            </w:pPr>
          </w:p>
          <w:p w14:paraId="16DAC9E2" w14:textId="77777777" w:rsidR="00A75C42" w:rsidRPr="0038121A" w:rsidRDefault="00A75C42" w:rsidP="00846CED">
            <w:pPr>
              <w:rPr>
                <w:lang w:val="en-ZA"/>
              </w:rPr>
            </w:pPr>
          </w:p>
          <w:p w14:paraId="627FA051" w14:textId="77777777" w:rsidR="00A75C42" w:rsidRPr="0038121A" w:rsidRDefault="00A75C42" w:rsidP="00846CED">
            <w:pPr>
              <w:rPr>
                <w:lang w:val="en-ZA"/>
              </w:rPr>
            </w:pPr>
          </w:p>
        </w:tc>
      </w:tr>
    </w:tbl>
    <w:p w14:paraId="1A5AD0DE" w14:textId="77777777" w:rsidR="00A75C42" w:rsidRPr="0038121A" w:rsidRDefault="00A75C42" w:rsidP="00A75C42">
      <w:pPr>
        <w:rPr>
          <w:sz w:val="22"/>
          <w:lang w:val="en-ZA"/>
        </w:rPr>
      </w:pPr>
    </w:p>
    <w:p w14:paraId="3A41277F" w14:textId="3E1EB97D" w:rsidR="00A75C42" w:rsidRPr="0038121A" w:rsidRDefault="00A75C42" w:rsidP="00A75C42">
      <w:pPr>
        <w:rPr>
          <w:lang w:val="en-ZA"/>
        </w:rPr>
      </w:pPr>
      <w:r w:rsidRPr="0038121A">
        <w:rPr>
          <w:noProof/>
          <w:lang w:val="en-ZA"/>
        </w:rPr>
        <mc:AlternateContent>
          <mc:Choice Requires="wpc">
            <w:drawing>
              <wp:anchor distT="0" distB="0" distL="114300" distR="114300" simplePos="0" relativeHeight="251659264" behindDoc="0" locked="0" layoutInCell="1" allowOverlap="1" wp14:anchorId="5DB17334" wp14:editId="35A83596">
                <wp:simplePos x="0" y="0"/>
                <wp:positionH relativeFrom="column">
                  <wp:posOffset>1257300</wp:posOffset>
                </wp:positionH>
                <wp:positionV relativeFrom="paragraph">
                  <wp:posOffset>61595</wp:posOffset>
                </wp:positionV>
                <wp:extent cx="1143000" cy="2628265"/>
                <wp:effectExtent l="0" t="13335" r="4445" b="6350"/>
                <wp:wrapSquare wrapText="bothSides"/>
                <wp:docPr id="130" name="Canvas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5" name="Rectangle 110"/>
                        <wps:cNvSpPr>
                          <a:spLocks noChangeArrowheads="1"/>
                        </wps:cNvSpPr>
                        <wps:spPr bwMode="auto">
                          <a:xfrm>
                            <a:off x="113538" y="342978"/>
                            <a:ext cx="1028700" cy="19430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Rectangle 111"/>
                        <wps:cNvSpPr>
                          <a:spLocks noChangeArrowheads="1"/>
                        </wps:cNvSpPr>
                        <wps:spPr bwMode="auto">
                          <a:xfrm>
                            <a:off x="456438" y="571137"/>
                            <a:ext cx="114300" cy="14859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Line 112"/>
                        <wps:cNvCnPr>
                          <a:cxnSpLocks noChangeShapeType="1"/>
                        </wps:cNvCnPr>
                        <wps:spPr bwMode="auto">
                          <a:xfrm>
                            <a:off x="570738" y="182897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3"/>
                        <wps:cNvCnPr>
                          <a:cxnSpLocks noChangeShapeType="1"/>
                        </wps:cNvCnPr>
                        <wps:spPr bwMode="auto">
                          <a:xfrm>
                            <a:off x="570738" y="159933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4"/>
                        <wps:cNvCnPr>
                          <a:cxnSpLocks noChangeShapeType="1"/>
                        </wps:cNvCnPr>
                        <wps:spPr bwMode="auto">
                          <a:xfrm>
                            <a:off x="570738" y="1371172"/>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5"/>
                        <wps:cNvCnPr>
                          <a:cxnSpLocks noChangeShapeType="1"/>
                        </wps:cNvCnPr>
                        <wps:spPr bwMode="auto">
                          <a:xfrm>
                            <a:off x="570738" y="1142273"/>
                            <a:ext cx="11430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6"/>
                        <wps:cNvCnPr>
                          <a:cxnSpLocks noChangeShapeType="1"/>
                        </wps:cNvCnPr>
                        <wps:spPr bwMode="auto">
                          <a:xfrm flipV="1">
                            <a:off x="570738" y="914115"/>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17"/>
                        <wps:cNvCnPr>
                          <a:cxnSpLocks noChangeShapeType="1"/>
                        </wps:cNvCnPr>
                        <wps:spPr bwMode="auto">
                          <a:xfrm>
                            <a:off x="570738" y="685216"/>
                            <a:ext cx="114300" cy="2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18"/>
                        <wps:cNvCnPr>
                          <a:cxnSpLocks noChangeShapeType="1"/>
                        </wps:cNvCnPr>
                        <wps:spPr bwMode="auto">
                          <a:xfrm flipV="1">
                            <a:off x="456438" y="228899"/>
                            <a:ext cx="762" cy="112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rc 119"/>
                        <wps:cNvSpPr>
                          <a:spLocks/>
                        </wps:cNvSpPr>
                        <wps:spPr bwMode="auto">
                          <a:xfrm flipH="1" flipV="1">
                            <a:off x="342138" y="11482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rc 120"/>
                        <wps:cNvSpPr>
                          <a:spLocks/>
                        </wps:cNvSpPr>
                        <wps:spPr bwMode="auto">
                          <a:xfrm flipH="1">
                            <a:off x="3421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rc 121"/>
                        <wps:cNvSpPr>
                          <a:spLocks/>
                        </wps:cNvSpPr>
                        <wps:spPr bwMode="auto">
                          <a:xfrm>
                            <a:off x="4564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Line 122"/>
                        <wps:cNvCnPr>
                          <a:cxnSpLocks noChangeShapeType="1"/>
                        </wps:cNvCnPr>
                        <wps:spPr bwMode="auto">
                          <a:xfrm>
                            <a:off x="456438" y="2286028"/>
                            <a:ext cx="762" cy="113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rc 123"/>
                        <wps:cNvSpPr>
                          <a:spLocks/>
                        </wps:cNvSpPr>
                        <wps:spPr bwMode="auto">
                          <a:xfrm flipH="1">
                            <a:off x="342138" y="2400107"/>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124"/>
                        <wps:cNvSpPr>
                          <a:spLocks/>
                        </wps:cNvSpPr>
                        <wps:spPr bwMode="auto">
                          <a:xfrm flipH="1" flipV="1">
                            <a:off x="3421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Arc 125"/>
                        <wps:cNvSpPr>
                          <a:spLocks/>
                        </wps:cNvSpPr>
                        <wps:spPr bwMode="auto">
                          <a:xfrm flipV="1">
                            <a:off x="4564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126"/>
                        <wps:cNvCnPr>
                          <a:cxnSpLocks noChangeShapeType="1"/>
                        </wps:cNvCnPr>
                        <wps:spPr bwMode="auto">
                          <a:xfrm flipH="1" flipV="1">
                            <a:off x="456438" y="1256352"/>
                            <a:ext cx="114300" cy="11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7"/>
                        <wps:cNvCnPr>
                          <a:cxnSpLocks noChangeShapeType="1"/>
                        </wps:cNvCnPr>
                        <wps:spPr bwMode="auto">
                          <a:xfrm flipH="1">
                            <a:off x="456438" y="1371172"/>
                            <a:ext cx="114300" cy="1140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128"/>
                        <wps:cNvSpPr txBox="1">
                          <a:spLocks noChangeArrowheads="1"/>
                        </wps:cNvSpPr>
                        <wps:spPr bwMode="auto">
                          <a:xfrm>
                            <a:off x="742950" y="530394"/>
                            <a:ext cx="342900" cy="3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AB4DA" w14:textId="77777777" w:rsidR="00A75C42" w:rsidRDefault="00A75C42" w:rsidP="00A75C42">
                              <w:pPr>
                                <w:ind w:left="-90"/>
                                <w:rPr>
                                  <w:szCs w:val="20"/>
                                </w:rPr>
                              </w:pPr>
                              <w:r>
                                <w:rPr>
                                  <w:szCs w:val="20"/>
                                </w:rPr>
                                <w:t>30</w:t>
                              </w:r>
                            </w:p>
                          </w:txbxContent>
                        </wps:txbx>
                        <wps:bodyPr rot="0" vert="horz" wrap="square" lIns="91440" tIns="45720" rIns="91440" bIns="45720" anchor="t" anchorCtr="0" upright="1">
                          <a:noAutofit/>
                        </wps:bodyPr>
                      </wps:wsp>
                      <wps:wsp>
                        <wps:cNvPr id="124" name="Text Box 129"/>
                        <wps:cNvSpPr txBox="1">
                          <a:spLocks noChangeArrowheads="1"/>
                        </wps:cNvSpPr>
                        <wps:spPr bwMode="auto">
                          <a:xfrm>
                            <a:off x="685038" y="758552"/>
                            <a:ext cx="457200" cy="27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17DFB" w14:textId="77777777" w:rsidR="00A75C42" w:rsidRDefault="00A75C42" w:rsidP="00A75C42">
                              <w:pPr>
                                <w:rPr>
                                  <w:szCs w:val="20"/>
                                </w:rPr>
                              </w:pPr>
                              <w:r>
                                <w:rPr>
                                  <w:szCs w:val="20"/>
                                </w:rPr>
                                <w:t>25</w:t>
                              </w:r>
                            </w:p>
                          </w:txbxContent>
                        </wps:txbx>
                        <wps:bodyPr rot="0" vert="horz" wrap="square" lIns="91440" tIns="45720" rIns="91440" bIns="45720" anchor="t" anchorCtr="0" upright="1">
                          <a:noAutofit/>
                        </wps:bodyPr>
                      </wps:wsp>
                      <wps:wsp>
                        <wps:cNvPr id="125" name="Text Box 130"/>
                        <wps:cNvSpPr txBox="1">
                          <a:spLocks noChangeArrowheads="1"/>
                        </wps:cNvSpPr>
                        <wps:spPr bwMode="auto">
                          <a:xfrm>
                            <a:off x="685038" y="987451"/>
                            <a:ext cx="457200" cy="269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A0856" w14:textId="77777777" w:rsidR="00A75C42" w:rsidRDefault="00A75C42" w:rsidP="00A75C42">
                              <w:pPr>
                                <w:rPr>
                                  <w:szCs w:val="20"/>
                                </w:rPr>
                              </w:pPr>
                              <w:r>
                                <w:rPr>
                                  <w:szCs w:val="20"/>
                                </w:rPr>
                                <w:t>20</w:t>
                              </w:r>
                            </w:p>
                          </w:txbxContent>
                        </wps:txbx>
                        <wps:bodyPr rot="0" vert="horz" wrap="square" lIns="91440" tIns="45720" rIns="91440" bIns="45720" anchor="t" anchorCtr="0" upright="1">
                          <a:noAutofit/>
                        </wps:bodyPr>
                      </wps:wsp>
                      <wps:wsp>
                        <wps:cNvPr id="126" name="Text Box 131"/>
                        <wps:cNvSpPr txBox="1">
                          <a:spLocks noChangeArrowheads="1"/>
                        </wps:cNvSpPr>
                        <wps:spPr bwMode="auto">
                          <a:xfrm>
                            <a:off x="685800" y="1444509"/>
                            <a:ext cx="457200" cy="30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FE40D" w14:textId="77777777" w:rsidR="00A75C42" w:rsidRDefault="00A75C42" w:rsidP="00A75C42">
                              <w:pPr>
                                <w:rPr>
                                  <w:szCs w:val="20"/>
                                </w:rPr>
                              </w:pPr>
                              <w:r>
                                <w:rPr>
                                  <w:szCs w:val="20"/>
                                </w:rPr>
                                <w:t>10</w:t>
                              </w:r>
                            </w:p>
                          </w:txbxContent>
                        </wps:txbx>
                        <wps:bodyPr rot="0" vert="horz" wrap="square" lIns="91440" tIns="45720" rIns="91440" bIns="45720" anchor="t" anchorCtr="0" upright="1">
                          <a:noAutofit/>
                        </wps:bodyPr>
                      </wps:wsp>
                      <wps:wsp>
                        <wps:cNvPr id="127" name="Text Box 132"/>
                        <wps:cNvSpPr txBox="1">
                          <a:spLocks noChangeArrowheads="1"/>
                        </wps:cNvSpPr>
                        <wps:spPr bwMode="auto">
                          <a:xfrm>
                            <a:off x="685800" y="1673408"/>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51F56" w14:textId="77777777" w:rsidR="00A75C42" w:rsidRDefault="00A75C42" w:rsidP="00A75C42">
                              <w:pPr>
                                <w:rPr>
                                  <w:szCs w:val="20"/>
                                </w:rPr>
                              </w:pPr>
                              <w:r>
                                <w:rPr>
                                  <w:szCs w:val="20"/>
                                </w:rPr>
                                <w:t>5</w:t>
                              </w:r>
                            </w:p>
                          </w:txbxContent>
                        </wps:txbx>
                        <wps:bodyPr rot="0" vert="horz" wrap="square" lIns="91440" tIns="45720" rIns="91440" bIns="45720" anchor="t" anchorCtr="0" upright="1">
                          <a:noAutofit/>
                        </wps:bodyPr>
                      </wps:wsp>
                      <wps:wsp>
                        <wps:cNvPr id="128" name="Text Box 133"/>
                        <wps:cNvSpPr txBox="1">
                          <a:spLocks noChangeArrowheads="1"/>
                        </wps:cNvSpPr>
                        <wps:spPr bwMode="auto">
                          <a:xfrm>
                            <a:off x="113538" y="685956"/>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F76AC" w14:textId="77777777" w:rsidR="00A75C42" w:rsidRDefault="00A75C42" w:rsidP="00A75C42">
                              <w:pPr>
                                <w:rPr>
                                  <w:b/>
                                </w:rPr>
                              </w:pPr>
                              <w:r>
                                <w:rPr>
                                  <w:b/>
                                </w:rPr>
                                <w:t>kg</w:t>
                              </w:r>
                            </w:p>
                          </w:txbxContent>
                        </wps:txbx>
                        <wps:bodyPr rot="0" vert="horz" wrap="square" lIns="91440" tIns="45720" rIns="91440" bIns="45720" anchor="t" anchorCtr="0" upright="1">
                          <a:noAutofit/>
                        </wps:bodyPr>
                      </wps:wsp>
                      <wps:wsp>
                        <wps:cNvPr id="129" name="Text Box 134"/>
                        <wps:cNvSpPr txBox="1">
                          <a:spLocks noChangeArrowheads="1"/>
                        </wps:cNvSpPr>
                        <wps:spPr bwMode="auto">
                          <a:xfrm>
                            <a:off x="628650" y="1216350"/>
                            <a:ext cx="457200" cy="38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20A7" w14:textId="77777777" w:rsidR="00A75C42" w:rsidRDefault="00A75C42" w:rsidP="00A75C42">
                              <w:pPr>
                                <w:rPr>
                                  <w:szCs w:val="20"/>
                                </w:rPr>
                              </w:pPr>
                              <w:r>
                                <w:rPr>
                                  <w:szCs w:val="20"/>
                                </w:rPr>
                                <w:t>15</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DB17334" id="Canvas 130" o:spid="_x0000_s1074" editas="canvas" style="position:absolute;left:0;text-align:left;margin-left:99pt;margin-top:4.85pt;width:90pt;height:206.95pt;z-index:251659264;mso-position-horizontal-relative:text;mso-position-vertical-relative:text" coordsize="11430,2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">
                <v:shape id="_x0000_s1075" type="#_x0000_t75" style="position:absolute;width:11430;height:26282;visibility:visible;mso-wrap-style:square">
                  <v:fill o:detectmouseclick="t"/>
                  <v:path o:connecttype="none"/>
                </v:shape>
                <v:rect id="Rectangle 110" o:spid="_x0000_s1076" style="position:absolute;left:1135;top:3429;width:10287;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wKwwAAANwAAAAPAAAAZHJzL2Rvd25yZXYueG1sRE9Na8JA&#10;EL0X/A/LCL3VXS2V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VtjcCsMAAADcAAAADwAA&#10;AAAAAAAAAAAAAAAHAgAAZHJzL2Rvd25yZXYueG1sUEsFBgAAAAADAAMAtwAAAPcCAAAAAA==&#10;"/>
                <v:rect id="Rectangle 111" o:spid="_x0000_s1077" style="position:absolute;left:4564;top:5711;width:1143;height:1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"/>
                <v:line id="Line 112" o:spid="_x0000_s1078" style="position:absolute;visibility:visible;mso-wrap-style:square" from="5707,18289" to="6850,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3" o:spid="_x0000_s1079" style="position:absolute;visibility:visible;mso-wrap-style:square" from="5707,15993" to="6850,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114" o:spid="_x0000_s1080" style="position:absolute;visibility:visible;mso-wrap-style:square" from="5707,13711" to="6850,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5" o:spid="_x0000_s1081" style="position:absolute;visibility:visible;mso-wrap-style:square" from="5707,11422" to="6850,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116" o:spid="_x0000_s1082" style="position:absolute;flip:y;visibility:visible;mso-wrap-style:square" from="5707,9141" to="6850,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117" o:spid="_x0000_s1083" style="position:absolute;visibility:visible;mso-wrap-style:square" from="5707,6852" to="6850,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118" o:spid="_x0000_s1084" style="position:absolute;flip:y;visibility:visible;mso-wrap-style:square" from="4564,2288" to="4572,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shape id="Arc 119" o:spid="_x0000_s1085" style="position:absolute;left:3421;top:1148;width:1143;height:11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" path="m,nfc11929,,21600,9670,21600,21600em,nsc11929,,21600,9670,21600,21600l,21600,,xe" filled="f">
                  <v:path arrowok="t" o:extrusionok="f" o:connecttype="custom" o:connectlocs="0,0;114300,114079;0,114079" o:connectangles="0,0,0"/>
                </v:shape>
                <v:shape id="Arc 120" o:spid="_x0000_s1086" style="position:absolute;left:342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" path="m,nfc11929,,21600,9670,21600,21600em,nsc11929,,21600,9670,21600,21600l,21600,,xe" filled="f">
                  <v:path arrowok="t" o:extrusionok="f" o:connecttype="custom" o:connectlocs="0,0;114300,114079;0,114079" o:connectangles="0,0,0"/>
                </v:shape>
                <v:shape id="Arc 121" o:spid="_x0000_s1087" style="position:absolute;left:4564;width:1143;height:11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" path="m,nfc11929,,21600,9670,21600,21600em,nsc11929,,21600,9670,21600,21600l,21600,,xe" filled="f">
                  <v:path arrowok="t" o:extrusionok="f" o:connecttype="custom" o:connectlocs="0,0;114300,114079;0,114079" o:connectangles="0,0,0"/>
                </v:shape>
                <v:line id="Line 122" o:spid="_x0000_s1088" style="position:absolute;visibility:visible;mso-wrap-style:square" from="4564,22860" to="4572,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shape id="Arc 123" o:spid="_x0000_s1089" style="position:absolute;left:3421;top:2400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" path="m,nfc11929,,21600,9670,21600,21600em,nsc11929,,21600,9670,21600,21600l,21600,,xe" filled="f">
                  <v:path arrowok="t" o:extrusionok="f" o:connecttype="custom" o:connectlocs="0,0;114300,114079;0,114079" o:connectangles="0,0,0"/>
                </v:shape>
                <v:shape id="Arc 124" o:spid="_x0000_s1090" style="position:absolute;left:3421;top:25149;width:1143;height:11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" path="m,nfc11929,,21600,9670,21600,21600em,nsc11929,,21600,9670,21600,21600l,21600,,xe" filled="f">
                  <v:path arrowok="t" o:extrusionok="f" o:connecttype="custom" o:connectlocs="0,0;114300,113338;0,113338" o:connectangles="0,0,0"/>
                </v:shape>
                <v:shape id="Arc 125" o:spid="_x0000_s1091" style="position:absolute;left:4564;top:25149;width:1143;height:113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" path="m,nfc11929,,21600,9670,21600,21600em,nsc11929,,21600,9670,21600,21600l,21600,,xe" filled="f">
                  <v:path arrowok="t" o:extrusionok="f" o:connecttype="custom" o:connectlocs="0,0;114300,113338;0,113338" o:connectangles="0,0,0"/>
                </v:shape>
                <v:line id="Line 126" o:spid="_x0000_s1092" style="position:absolute;flip:x y;visibility:visible;mso-wrap-style:square" from="4564,12563" to="5707,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"/>
                <v:line id="Line 127" o:spid="_x0000_s1093" style="position:absolute;flip:x;visibility:visible;mso-wrap-style:square" from="4564,13711" to="5707,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shape id="Text Box 128" o:spid="_x0000_s1094" type="#_x0000_t202" style="position:absolute;left:7429;top:5303;width:3429;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19DAB4DA" w14:textId="77777777" w:rsidR="00A75C42" w:rsidRDefault="00A75C42" w:rsidP="00A75C42">
                        <w:pPr>
                          <w:ind w:left="-90"/>
                          <w:rPr>
                            <w:szCs w:val="20"/>
                          </w:rPr>
                        </w:pPr>
                        <w:r>
                          <w:rPr>
                            <w:szCs w:val="20"/>
                          </w:rPr>
                          <w:t>30</w:t>
                        </w:r>
                      </w:p>
                    </w:txbxContent>
                  </v:textbox>
                </v:shape>
                <v:shape id="Text Box 129" o:spid="_x0000_s1095" type="#_x0000_t202" style="position:absolute;left:6850;top:7585;width:4572;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47F17DFB" w14:textId="77777777" w:rsidR="00A75C42" w:rsidRDefault="00A75C42" w:rsidP="00A75C42">
                        <w:pPr>
                          <w:rPr>
                            <w:szCs w:val="20"/>
                          </w:rPr>
                        </w:pPr>
                        <w:r>
                          <w:rPr>
                            <w:szCs w:val="20"/>
                          </w:rPr>
                          <w:t>25</w:t>
                        </w:r>
                      </w:p>
                    </w:txbxContent>
                  </v:textbox>
                </v:shape>
                <v:shape id="Text Box 130" o:spid="_x0000_s1096" type="#_x0000_t202" style="position:absolute;left:6850;top:9874;width:4572;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044A0856" w14:textId="77777777" w:rsidR="00A75C42" w:rsidRDefault="00A75C42" w:rsidP="00A75C42">
                        <w:pPr>
                          <w:rPr>
                            <w:szCs w:val="20"/>
                          </w:rPr>
                        </w:pPr>
                        <w:r>
                          <w:rPr>
                            <w:szCs w:val="20"/>
                          </w:rPr>
                          <w:t>20</w:t>
                        </w:r>
                      </w:p>
                    </w:txbxContent>
                  </v:textbox>
                </v:shape>
                <v:shape id="Text Box 131" o:spid="_x0000_s1097" type="#_x0000_t202" style="position:absolute;left:6858;top:14445;width:457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3E4FE40D" w14:textId="77777777" w:rsidR="00A75C42" w:rsidRDefault="00A75C42" w:rsidP="00A75C42">
                        <w:pPr>
                          <w:rPr>
                            <w:szCs w:val="20"/>
                          </w:rPr>
                        </w:pPr>
                        <w:r>
                          <w:rPr>
                            <w:szCs w:val="20"/>
                          </w:rPr>
                          <w:t>10</w:t>
                        </w:r>
                      </w:p>
                    </w:txbxContent>
                  </v:textbox>
                </v:shape>
                <v:shape id="Text Box 132" o:spid="_x0000_s1098" type="#_x0000_t202" style="position:absolute;left:6858;top:16734;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23A51F56" w14:textId="77777777" w:rsidR="00A75C42" w:rsidRDefault="00A75C42" w:rsidP="00A75C42">
                        <w:pPr>
                          <w:rPr>
                            <w:szCs w:val="20"/>
                          </w:rPr>
                        </w:pPr>
                        <w:r>
                          <w:rPr>
                            <w:szCs w:val="20"/>
                          </w:rPr>
                          <w:t>5</w:t>
                        </w:r>
                      </w:p>
                    </w:txbxContent>
                  </v:textbox>
                </v:shape>
                <v:shape id="Text Box 133" o:spid="_x0000_s1099" type="#_x0000_t202" style="position:absolute;left:1135;top:6859;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457F76AC" w14:textId="77777777" w:rsidR="00A75C42" w:rsidRDefault="00A75C42" w:rsidP="00A75C42">
                        <w:pPr>
                          <w:rPr>
                            <w:b/>
                          </w:rPr>
                        </w:pPr>
                        <w:r>
                          <w:rPr>
                            <w:b/>
                          </w:rPr>
                          <w:t>kg</w:t>
                        </w:r>
                      </w:p>
                    </w:txbxContent>
                  </v:textbox>
                </v:shape>
                <v:shape id="Text Box 134" o:spid="_x0000_s1100" type="#_x0000_t202" style="position:absolute;left:6286;top:12163;width:4572;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66EB20A7" w14:textId="77777777" w:rsidR="00A75C42" w:rsidRDefault="00A75C42" w:rsidP="00A75C42">
                        <w:pPr>
                          <w:rPr>
                            <w:szCs w:val="20"/>
                          </w:rPr>
                        </w:pPr>
                        <w:r>
                          <w:rPr>
                            <w:szCs w:val="20"/>
                          </w:rPr>
                          <w:t>15</w:t>
                        </w:r>
                      </w:p>
                    </w:txbxContent>
                  </v:textbox>
                </v:shape>
                <w10:wrap type="square"/>
              </v:group>
            </w:pict>
          </mc:Fallback>
        </mc:AlternateContent>
      </w:r>
      <w:r w:rsidRPr="0038121A">
        <w:rPr>
          <w:noProof/>
          <w:lang w:val="en-ZA"/>
        </w:rPr>
        <mc:AlternateContent>
          <mc:Choice Requires="wpc">
            <w:drawing>
              <wp:anchor distT="0" distB="0" distL="114300" distR="114300" simplePos="0" relativeHeight="251660288" behindDoc="0" locked="0" layoutInCell="1" allowOverlap="1" wp14:anchorId="7B9D7AB6" wp14:editId="36070984">
                <wp:simplePos x="0" y="0"/>
                <wp:positionH relativeFrom="column">
                  <wp:posOffset>3657600</wp:posOffset>
                </wp:positionH>
                <wp:positionV relativeFrom="paragraph">
                  <wp:posOffset>47625</wp:posOffset>
                </wp:positionV>
                <wp:extent cx="1266190" cy="3314700"/>
                <wp:effectExtent l="14605" t="10795" r="24130" b="8255"/>
                <wp:wrapSquare wrapText="bothSides"/>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0" name="Line 137"/>
                        <wps:cNvCnPr>
                          <a:cxnSpLocks noChangeShapeType="1"/>
                        </wps:cNvCnPr>
                        <wps:spPr bwMode="auto">
                          <a:xfrm flipH="1">
                            <a:off x="122657" y="3313218"/>
                            <a:ext cx="1028494"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38"/>
                        <wps:cNvCnPr>
                          <a:cxnSpLocks noChangeShapeType="1"/>
                        </wps:cNvCnPr>
                        <wps:spPr bwMode="auto">
                          <a:xfrm>
                            <a:off x="8380" y="0"/>
                            <a:ext cx="762" cy="3200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rc 139"/>
                        <wps:cNvSpPr>
                          <a:spLocks/>
                        </wps:cNvSpPr>
                        <wps:spPr bwMode="auto">
                          <a:xfrm flipH="1" flipV="1">
                            <a:off x="8380" y="3199864"/>
                            <a:ext cx="114277"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140"/>
                        <wps:cNvSpPr>
                          <a:spLocks/>
                        </wps:cNvSpPr>
                        <wps:spPr bwMode="auto">
                          <a:xfrm flipV="1">
                            <a:off x="1151151" y="3199864"/>
                            <a:ext cx="114277"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141"/>
                        <wps:cNvCnPr>
                          <a:cxnSpLocks noChangeShapeType="1"/>
                        </wps:cNvCnPr>
                        <wps:spPr bwMode="auto">
                          <a:xfrm flipH="1">
                            <a:off x="1265428" y="0"/>
                            <a:ext cx="762" cy="3199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42"/>
                        <wps:cNvCnPr>
                          <a:cxnSpLocks noChangeShapeType="1"/>
                        </wps:cNvCnPr>
                        <wps:spPr bwMode="auto">
                          <a:xfrm flipH="1">
                            <a:off x="694043" y="3085768"/>
                            <a:ext cx="571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43"/>
                        <wps:cNvCnPr>
                          <a:cxnSpLocks noChangeShapeType="1"/>
                        </wps:cNvCnPr>
                        <wps:spPr bwMode="auto">
                          <a:xfrm flipH="1">
                            <a:off x="694043" y="3200604"/>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44"/>
                        <wps:cNvCnPr>
                          <a:cxnSpLocks noChangeShapeType="1"/>
                        </wps:cNvCnPr>
                        <wps:spPr bwMode="auto">
                          <a:xfrm flipH="1">
                            <a:off x="694043" y="2971672"/>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45"/>
                        <wps:cNvCnPr>
                          <a:cxnSpLocks noChangeShapeType="1"/>
                        </wps:cNvCnPr>
                        <wps:spPr bwMode="auto">
                          <a:xfrm flipH="1">
                            <a:off x="694043" y="285757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46"/>
                        <wps:cNvCnPr>
                          <a:cxnSpLocks noChangeShapeType="1"/>
                        </wps:cNvCnPr>
                        <wps:spPr bwMode="auto">
                          <a:xfrm flipH="1">
                            <a:off x="579766" y="2743481"/>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47"/>
                        <wps:cNvCnPr>
                          <a:cxnSpLocks noChangeShapeType="1"/>
                        </wps:cNvCnPr>
                        <wps:spPr bwMode="auto">
                          <a:xfrm flipH="1">
                            <a:off x="694043" y="2628645"/>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48"/>
                        <wps:cNvCnPr>
                          <a:cxnSpLocks noChangeShapeType="1"/>
                        </wps:cNvCnPr>
                        <wps:spPr bwMode="auto">
                          <a:xfrm flipH="1">
                            <a:off x="694043" y="251454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49"/>
                        <wps:cNvCnPr>
                          <a:cxnSpLocks noChangeShapeType="1"/>
                        </wps:cNvCnPr>
                        <wps:spPr bwMode="auto">
                          <a:xfrm flipH="1">
                            <a:off x="694043" y="148620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50"/>
                        <wps:cNvCnPr>
                          <a:cxnSpLocks noChangeShapeType="1"/>
                        </wps:cNvCnPr>
                        <wps:spPr bwMode="auto">
                          <a:xfrm flipH="1">
                            <a:off x="579766" y="1600302"/>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51"/>
                        <wps:cNvCnPr>
                          <a:cxnSpLocks noChangeShapeType="1"/>
                        </wps:cNvCnPr>
                        <wps:spPr bwMode="auto">
                          <a:xfrm flipH="1">
                            <a:off x="694043" y="171439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52"/>
                        <wps:cNvCnPr>
                          <a:cxnSpLocks noChangeShapeType="1"/>
                        </wps:cNvCnPr>
                        <wps:spPr bwMode="auto">
                          <a:xfrm flipH="1">
                            <a:off x="694043" y="1828493"/>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53"/>
                        <wps:cNvCnPr>
                          <a:cxnSpLocks noChangeShapeType="1"/>
                        </wps:cNvCnPr>
                        <wps:spPr bwMode="auto">
                          <a:xfrm flipH="1">
                            <a:off x="694043" y="1943330"/>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54"/>
                        <wps:cNvCnPr>
                          <a:cxnSpLocks noChangeShapeType="1"/>
                        </wps:cNvCnPr>
                        <wps:spPr bwMode="auto">
                          <a:xfrm flipH="1">
                            <a:off x="694043" y="2057426"/>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55"/>
                        <wps:cNvCnPr>
                          <a:cxnSpLocks noChangeShapeType="1"/>
                        </wps:cNvCnPr>
                        <wps:spPr bwMode="auto">
                          <a:xfrm flipH="1">
                            <a:off x="465489" y="2171521"/>
                            <a:ext cx="79994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56"/>
                        <wps:cNvCnPr>
                          <a:cxnSpLocks noChangeShapeType="1"/>
                        </wps:cNvCnPr>
                        <wps:spPr bwMode="auto">
                          <a:xfrm flipH="1">
                            <a:off x="694043" y="228635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57"/>
                        <wps:cNvCnPr>
                          <a:cxnSpLocks noChangeShapeType="1"/>
                        </wps:cNvCnPr>
                        <wps:spPr bwMode="auto">
                          <a:xfrm flipH="1">
                            <a:off x="694043" y="2400453"/>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58"/>
                        <wps:cNvCnPr>
                          <a:cxnSpLocks noChangeShapeType="1"/>
                        </wps:cNvCnPr>
                        <wps:spPr bwMode="auto">
                          <a:xfrm flipH="1">
                            <a:off x="694043" y="1371370"/>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59"/>
                        <wps:cNvCnPr>
                          <a:cxnSpLocks noChangeShapeType="1"/>
                        </wps:cNvCnPr>
                        <wps:spPr bwMode="auto">
                          <a:xfrm flipH="1">
                            <a:off x="694043" y="1257274"/>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60"/>
                        <wps:cNvCnPr>
                          <a:cxnSpLocks noChangeShapeType="1"/>
                        </wps:cNvCnPr>
                        <wps:spPr bwMode="auto">
                          <a:xfrm flipH="1">
                            <a:off x="694043" y="114317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1"/>
                        <wps:cNvCnPr>
                          <a:cxnSpLocks noChangeShapeType="1"/>
                        </wps:cNvCnPr>
                        <wps:spPr bwMode="auto">
                          <a:xfrm flipH="1">
                            <a:off x="465489" y="1028342"/>
                            <a:ext cx="79994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62"/>
                        <wps:cNvCnPr>
                          <a:cxnSpLocks noChangeShapeType="1"/>
                        </wps:cNvCnPr>
                        <wps:spPr bwMode="auto">
                          <a:xfrm flipH="1">
                            <a:off x="694043" y="91424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63"/>
                        <wps:cNvCnPr>
                          <a:cxnSpLocks noChangeShapeType="1"/>
                        </wps:cNvCnPr>
                        <wps:spPr bwMode="auto">
                          <a:xfrm flipH="1">
                            <a:off x="694043" y="800151"/>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64"/>
                        <wps:cNvCnPr>
                          <a:cxnSpLocks noChangeShapeType="1"/>
                        </wps:cNvCnPr>
                        <wps:spPr bwMode="auto">
                          <a:xfrm flipH="1">
                            <a:off x="8380" y="686055"/>
                            <a:ext cx="1257048" cy="7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8" name="Line 165"/>
                        <wps:cNvCnPr>
                          <a:cxnSpLocks noChangeShapeType="1"/>
                        </wps:cNvCnPr>
                        <wps:spPr bwMode="auto">
                          <a:xfrm flipH="1">
                            <a:off x="694043" y="57121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66"/>
                        <wps:cNvCnPr>
                          <a:cxnSpLocks noChangeShapeType="1"/>
                        </wps:cNvCnPr>
                        <wps:spPr bwMode="auto">
                          <a:xfrm flipH="1">
                            <a:off x="579766" y="457123"/>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67"/>
                        <wps:cNvCnPr>
                          <a:cxnSpLocks noChangeShapeType="1"/>
                        </wps:cNvCnPr>
                        <wps:spPr bwMode="auto">
                          <a:xfrm flipH="1">
                            <a:off x="694043" y="34302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168"/>
                        <wps:cNvSpPr txBox="1">
                          <a:spLocks noChangeArrowheads="1"/>
                        </wps:cNvSpPr>
                        <wps:spPr bwMode="auto">
                          <a:xfrm>
                            <a:off x="8380" y="872757"/>
                            <a:ext cx="457108" cy="30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5644A" w14:textId="77777777" w:rsidR="00A75C42" w:rsidRDefault="00A75C42" w:rsidP="00A75C42">
                              <w:pPr>
                                <w:rPr>
                                  <w:szCs w:val="20"/>
                                </w:rPr>
                              </w:pPr>
                              <w:r>
                                <w:rPr>
                                  <w:szCs w:val="20"/>
                                </w:rPr>
                                <w:t>200</w:t>
                              </w:r>
                            </w:p>
                          </w:txbxContent>
                        </wps:txbx>
                        <wps:bodyPr rot="0" vert="horz" wrap="square" lIns="91440" tIns="45720" rIns="91440" bIns="45720" anchor="t" anchorCtr="0" upright="1">
                          <a:noAutofit/>
                        </wps:bodyPr>
                      </wps:wsp>
                      <wps:wsp>
                        <wps:cNvPr id="102" name="Text Box 169"/>
                        <wps:cNvSpPr txBox="1">
                          <a:spLocks noChangeArrowheads="1"/>
                        </wps:cNvSpPr>
                        <wps:spPr bwMode="auto">
                          <a:xfrm>
                            <a:off x="8380" y="2015936"/>
                            <a:ext cx="457108"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5ADCF" w14:textId="77777777" w:rsidR="00A75C42" w:rsidRDefault="00A75C42" w:rsidP="00A75C42">
                              <w:pPr>
                                <w:rPr>
                                  <w:szCs w:val="20"/>
                                </w:rPr>
                              </w:pPr>
                              <w:r>
                                <w:rPr>
                                  <w:szCs w:val="20"/>
                                </w:rPr>
                                <w:t>100</w:t>
                              </w:r>
                            </w:p>
                          </w:txbxContent>
                        </wps:txbx>
                        <wps:bodyPr rot="0" vert="horz" wrap="square" lIns="91440" tIns="45720" rIns="91440" bIns="45720" anchor="t" anchorCtr="0" upright="1">
                          <a:noAutofit/>
                        </wps:bodyPr>
                      </wps:wsp>
                      <wps:wsp>
                        <wps:cNvPr id="103" name="Text Box 170"/>
                        <wps:cNvSpPr txBox="1">
                          <a:spLocks noChangeArrowheads="1"/>
                        </wps:cNvSpPr>
                        <wps:spPr bwMode="auto">
                          <a:xfrm>
                            <a:off x="0" y="100019"/>
                            <a:ext cx="457108"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235B8" w14:textId="77777777" w:rsidR="00A75C42" w:rsidRDefault="00A75C42" w:rsidP="00A75C42">
                              <w:pPr>
                                <w:rPr>
                                  <w:szCs w:val="20"/>
                                </w:rPr>
                              </w:pPr>
                              <w:r>
                                <w:rPr>
                                  <w:szCs w:val="20"/>
                                </w:rPr>
                                <w:t>ml</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B9D7AB6" id="Canvas 104" o:spid="_x0000_s1101" editas="canvas" style="position:absolute;left:0;text-align:left;margin-left:4in;margin-top:3.75pt;width:99.7pt;height:261pt;z-index:251660288;mso-position-horizontal-relative:text;mso-position-vertical-relative:text" coordsize="12661,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">
                <v:shape id="_x0000_s1102" type="#_x0000_t75" style="position:absolute;width:12661;height:33147;visibility:visible;mso-wrap-style:square">
                  <v:fill o:detectmouseclick="t"/>
                  <v:path o:connecttype="none"/>
                </v:shape>
                <v:line id="Line 137" o:spid="_x0000_s1103" style="position:absolute;flip:x;visibility:visible;mso-wrap-style:square" from="1226,33132" to="11511,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138" o:spid="_x0000_s1104" style="position:absolute;visibility:visible;mso-wrap-style:square" from="83,0" to="91,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shape id="Arc 139" o:spid="_x0000_s1105" style="position:absolute;left:83;top:31998;width:1143;height:113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" path="m,nfc11929,,21600,9670,21600,21600em,nsc11929,,21600,9670,21600,21600l,21600,,xe" filled="f">
                  <v:path arrowok="t" o:extrusionok="f" o:connecttype="custom" o:connectlocs="0,0;114277,113355;0,113355" o:connectangles="0,0,0"/>
                </v:shape>
                <v:shape id="Arc 140" o:spid="_x0000_s1106" style="position:absolute;left:11511;top:31998;width:1143;height:113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" path="m,nfc11929,,21600,9670,21600,21600em,nsc11929,,21600,9670,21600,21600l,21600,,xe" filled="f">
                  <v:path arrowok="t" o:extrusionok="f" o:connecttype="custom" o:connectlocs="0,0;114277,113355;0,113355" o:connectangles="0,0,0"/>
                </v:shape>
                <v:line id="Line 141" o:spid="_x0000_s1107" style="position:absolute;flip:x;visibility:visible;mso-wrap-style:square" from="12654,0" to="12661,3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142" o:spid="_x0000_s1108" style="position:absolute;flip:x;visibility:visible;mso-wrap-style:square" from="6940,30857" to="12654,30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143" o:spid="_x0000_s1109" style="position:absolute;flip:x;visibility:visible;mso-wrap-style:square" from="6940,32006" to="12654,3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144" o:spid="_x0000_s1110" style="position:absolute;flip:x;visibility:visible;mso-wrap-style:square" from="6940,29716" to="12654,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145" o:spid="_x0000_s1111" style="position:absolute;flip:x;visibility:visible;mso-wrap-style:square" from="6940,28575" to="12654,2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146" o:spid="_x0000_s1112" style="position:absolute;flip:x;visibility:visible;mso-wrap-style:square" from="5797,27434" to="12654,27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"/>
                <v:line id="Line 147" o:spid="_x0000_s1113" style="position:absolute;flip:x;visibility:visible;mso-wrap-style:square" from="6940,26286" to="12654,2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148" o:spid="_x0000_s1114" style="position:absolute;flip:x;visibility:visible;mso-wrap-style:square" from="6940,25145" to="12654,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line id="Line 149" o:spid="_x0000_s1115" style="position:absolute;flip:x;visibility:visible;mso-wrap-style:square" from="6940,14862" to="12654,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150" o:spid="_x0000_s1116" style="position:absolute;flip:x;visibility:visible;mso-wrap-style:square" from="5797,16003" to="12654,1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151" o:spid="_x0000_s1117" style="position:absolute;flip:x;visibility:visible;mso-wrap-style:square" from="6940,17143" to="12654,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152" o:spid="_x0000_s1118" style="position:absolute;flip:x;visibility:visible;mso-wrap-style:square" from="6940,18284" to="12654,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line id="Line 153" o:spid="_x0000_s1119" style="position:absolute;flip:x;visibility:visible;mso-wrap-style:square" from="6940,19433" to="12654,19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154" o:spid="_x0000_s1120" style="position:absolute;flip:x;visibility:visible;mso-wrap-style:square" from="6940,20574" to="12654,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155" o:spid="_x0000_s1121" style="position:absolute;flip:x;visibility:visible;mso-wrap-style:square" from="4654,21715" to="12654,2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156" o:spid="_x0000_s1122" style="position:absolute;flip:x;visibility:visible;mso-wrap-style:square" from="6940,22863" to="12654,2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line id="Line 157" o:spid="_x0000_s1123" style="position:absolute;flip:x;visibility:visible;mso-wrap-style:square" from="6940,24004" to="12654,2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158" o:spid="_x0000_s1124" style="position:absolute;flip:x;visibility:visible;mso-wrap-style:square" from="6940,13713" to="12654,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159" o:spid="_x0000_s1125" style="position:absolute;flip:x;visibility:visible;mso-wrap-style:square" from="6940,12572" to="12654,1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60" o:spid="_x0000_s1126" style="position:absolute;flip:x;visibility:visible;mso-wrap-style:square" from="6940,11431" to="12654,1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61" o:spid="_x0000_s1127" style="position:absolute;flip:x;visibility:visible;mso-wrap-style:square" from="4654,10283" to="12654,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"/>
                <v:line id="Line 162" o:spid="_x0000_s1128" style="position:absolute;flip:x;visibility:visible;mso-wrap-style:square" from="6940,9142" to="12654,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163" o:spid="_x0000_s1129" style="position:absolute;flip:x;visibility:visible;mso-wrap-style:square" from="6940,8001" to="12654,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164" o:spid="_x0000_s1130" style="position:absolute;flip:x;visibility:visible;mso-wrap-style:square" from="83,6860" to="12654,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" strokeweight="3pt"/>
                <v:line id="Line 165" o:spid="_x0000_s1131" style="position:absolute;flip:x;visibility:visible;mso-wrap-style:square" from="6940,5712" to="12654,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"/>
                <v:line id="Line 166" o:spid="_x0000_s1132" style="position:absolute;flip:x;visibility:visible;mso-wrap-style:square" from="5797,4571" to="12654,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167" o:spid="_x0000_s1133" style="position:absolute;flip:x;visibility:visible;mso-wrap-style:square" from="6940,3430" to="12654,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shape id="Text Box 168" o:spid="_x0000_s1134" type="#_x0000_t202" style="position:absolute;left:83;top:8727;width:457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5FE5644A" w14:textId="77777777" w:rsidR="00A75C42" w:rsidRDefault="00A75C42" w:rsidP="00A75C42">
                        <w:pPr>
                          <w:rPr>
                            <w:szCs w:val="20"/>
                          </w:rPr>
                        </w:pPr>
                        <w:r>
                          <w:rPr>
                            <w:szCs w:val="20"/>
                          </w:rPr>
                          <w:t>200</w:t>
                        </w:r>
                      </w:p>
                    </w:txbxContent>
                  </v:textbox>
                </v:shape>
                <v:shape id="Text Box 169" o:spid="_x0000_s1135" type="#_x0000_t202" style="position:absolute;left:83;top:20159;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43E5ADCF" w14:textId="77777777" w:rsidR="00A75C42" w:rsidRDefault="00A75C42" w:rsidP="00A75C42">
                        <w:pPr>
                          <w:rPr>
                            <w:szCs w:val="20"/>
                          </w:rPr>
                        </w:pPr>
                        <w:r>
                          <w:rPr>
                            <w:szCs w:val="20"/>
                          </w:rPr>
                          <w:t>100</w:t>
                        </w:r>
                      </w:p>
                    </w:txbxContent>
                  </v:textbox>
                </v:shape>
                <v:shape id="Text Box 170" o:spid="_x0000_s1136" type="#_x0000_t202" style="position:absolute;top:1000;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6F1235B8" w14:textId="77777777" w:rsidR="00A75C42" w:rsidRDefault="00A75C42" w:rsidP="00A75C42">
                        <w:pPr>
                          <w:rPr>
                            <w:szCs w:val="20"/>
                          </w:rPr>
                        </w:pPr>
                        <w:r>
                          <w:rPr>
                            <w:szCs w:val="20"/>
                          </w:rPr>
                          <w:t>ml</w:t>
                        </w:r>
                      </w:p>
                    </w:txbxContent>
                  </v:textbox>
                </v:shape>
                <w10:wrap type="square"/>
              </v:group>
            </w:pict>
          </mc:Fallback>
        </mc:AlternateContent>
      </w:r>
    </w:p>
    <w:p w14:paraId="709505DB" w14:textId="77777777" w:rsidR="00A75C42" w:rsidRPr="0038121A" w:rsidRDefault="00A75C42" w:rsidP="00A75C42">
      <w:pPr>
        <w:rPr>
          <w:lang w:val="en-ZA"/>
        </w:rPr>
      </w:pPr>
    </w:p>
    <w:p w14:paraId="200E90C8" w14:textId="77777777" w:rsidR="00A75C42" w:rsidRPr="0038121A" w:rsidRDefault="00A75C42" w:rsidP="00A75C42">
      <w:pPr>
        <w:rPr>
          <w:lang w:val="en-ZA"/>
        </w:rPr>
      </w:pPr>
    </w:p>
    <w:p w14:paraId="69D5039F" w14:textId="77777777" w:rsidR="00A75C42" w:rsidRPr="0038121A" w:rsidRDefault="00A75C42" w:rsidP="00A75C42">
      <w:pPr>
        <w:rPr>
          <w:lang w:val="en-ZA"/>
        </w:rPr>
      </w:pPr>
    </w:p>
    <w:p w14:paraId="2BF8E918" w14:textId="77777777" w:rsidR="00A75C42" w:rsidRPr="0038121A" w:rsidRDefault="00A75C42" w:rsidP="00A75C42">
      <w:pPr>
        <w:rPr>
          <w:lang w:val="en-ZA"/>
        </w:rPr>
      </w:pPr>
    </w:p>
    <w:p w14:paraId="0712FAA4" w14:textId="77777777" w:rsidR="00A75C42" w:rsidRPr="0038121A" w:rsidRDefault="00A75C42" w:rsidP="00A75C42">
      <w:pPr>
        <w:rPr>
          <w:lang w:val="en-ZA"/>
        </w:rPr>
      </w:pPr>
    </w:p>
    <w:p w14:paraId="7E260C8A" w14:textId="77777777" w:rsidR="00A75C42" w:rsidRPr="0038121A" w:rsidRDefault="00A75C42" w:rsidP="00A75C42">
      <w:pPr>
        <w:rPr>
          <w:lang w:val="en-ZA"/>
        </w:rPr>
      </w:pPr>
    </w:p>
    <w:p w14:paraId="14BBF55C" w14:textId="77777777" w:rsidR="00A75C42" w:rsidRPr="0038121A" w:rsidRDefault="00A75C42" w:rsidP="00A75C42">
      <w:pPr>
        <w:rPr>
          <w:lang w:val="en-ZA"/>
        </w:rPr>
      </w:pPr>
    </w:p>
    <w:p w14:paraId="09C07B34" w14:textId="77777777" w:rsidR="00A75C42" w:rsidRPr="0038121A" w:rsidRDefault="00A75C42" w:rsidP="00A75C42">
      <w:pPr>
        <w:rPr>
          <w:lang w:val="en-ZA"/>
        </w:rPr>
      </w:pPr>
    </w:p>
    <w:p w14:paraId="384336E2" w14:textId="77777777" w:rsidR="00A75C42" w:rsidRPr="0038121A" w:rsidRDefault="00A75C42" w:rsidP="00A75C42">
      <w:pPr>
        <w:rPr>
          <w:lang w:val="en-ZA"/>
        </w:rPr>
      </w:pPr>
    </w:p>
    <w:p w14:paraId="059D5066" w14:textId="77777777" w:rsidR="00A75C42" w:rsidRPr="0038121A" w:rsidRDefault="00A75C42" w:rsidP="00A75C42">
      <w:pPr>
        <w:rPr>
          <w:lang w:val="en-ZA"/>
        </w:rPr>
      </w:pPr>
    </w:p>
    <w:p w14:paraId="7F2219CA" w14:textId="77777777" w:rsidR="00A75C42" w:rsidRPr="0038121A" w:rsidRDefault="00A75C42" w:rsidP="00A75C42">
      <w:pPr>
        <w:rPr>
          <w:lang w:val="en-ZA"/>
        </w:rPr>
      </w:pPr>
    </w:p>
    <w:p w14:paraId="5A445830" w14:textId="77777777" w:rsidR="00A75C42" w:rsidRPr="0038121A" w:rsidRDefault="00A75C42" w:rsidP="00A75C42">
      <w:pPr>
        <w:rPr>
          <w:lang w:val="en-ZA"/>
        </w:rPr>
      </w:pPr>
    </w:p>
    <w:p w14:paraId="0AF80262" w14:textId="77777777" w:rsidR="00A75C42" w:rsidRPr="0038121A" w:rsidRDefault="00A75C42" w:rsidP="00A75C42">
      <w:pPr>
        <w:rPr>
          <w:lang w:val="en-ZA"/>
        </w:rPr>
      </w:pPr>
    </w:p>
    <w:p w14:paraId="67800E04" w14:textId="77777777" w:rsidR="00A75C42" w:rsidRPr="0038121A" w:rsidRDefault="00A75C42" w:rsidP="00A75C42">
      <w:pPr>
        <w:rPr>
          <w:lang w:val="en-ZA"/>
        </w:rPr>
      </w:pPr>
    </w:p>
    <w:p w14:paraId="36A693EF" w14:textId="77777777" w:rsidR="00A75C42" w:rsidRPr="0038121A" w:rsidRDefault="00A75C42" w:rsidP="00A75C42">
      <w:pPr>
        <w:rPr>
          <w:lang w:val="en-ZA"/>
        </w:rPr>
      </w:pPr>
    </w:p>
    <w:p w14:paraId="2F86018E" w14:textId="77777777" w:rsidR="00A75C42" w:rsidRPr="0038121A" w:rsidRDefault="00A75C42" w:rsidP="00A75C42">
      <w:pPr>
        <w:pStyle w:val="Heading3"/>
        <w:rPr>
          <w:lang w:val="en-ZA"/>
        </w:rPr>
      </w:pPr>
      <w:bookmarkStart w:id="14" w:name="_Toc330463907"/>
      <w:bookmarkStart w:id="15" w:name="_Toc337116350"/>
      <w:r w:rsidRPr="0038121A">
        <w:rPr>
          <w:lang w:val="en-ZA"/>
        </w:rPr>
        <w:t>Formative Assessment 7</w:t>
      </w:r>
      <w:bookmarkEnd w:id="14"/>
      <w:bookmarkEnd w:id="15"/>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03D5FEDD" w14:textId="77777777" w:rsidTr="00846CED">
        <w:tc>
          <w:tcPr>
            <w:tcW w:w="9626" w:type="dxa"/>
          </w:tcPr>
          <w:p w14:paraId="42F6743C" w14:textId="77777777" w:rsidR="00A75C42" w:rsidRPr="0038121A" w:rsidRDefault="00A75C42" w:rsidP="00846CED">
            <w:pPr>
              <w:rPr>
                <w:lang w:val="en-ZA"/>
              </w:rPr>
            </w:pPr>
            <w:r w:rsidRPr="0038121A">
              <w:rPr>
                <w:lang w:val="en-ZA"/>
              </w:rPr>
              <w:t xml:space="preserve">Give some examples of fluids that you can buy in packages that are marked in </w:t>
            </w:r>
          </w:p>
        </w:tc>
      </w:tr>
      <w:tr w:rsidR="00A75C42" w:rsidRPr="0038121A" w14:paraId="470F4027" w14:textId="77777777" w:rsidTr="00846CED">
        <w:tc>
          <w:tcPr>
            <w:tcW w:w="9626" w:type="dxa"/>
          </w:tcPr>
          <w:p w14:paraId="439F0853" w14:textId="77777777" w:rsidR="00A75C42" w:rsidRPr="0038121A" w:rsidRDefault="00A75C42" w:rsidP="00846CED">
            <w:pPr>
              <w:rPr>
                <w:lang w:val="en-ZA"/>
              </w:rPr>
            </w:pPr>
            <w:r w:rsidRPr="0038121A">
              <w:rPr>
                <w:lang w:val="en-ZA"/>
              </w:rPr>
              <w:t>a.</w:t>
            </w:r>
            <w:r w:rsidRPr="0038121A">
              <w:rPr>
                <w:lang w:val="en-ZA"/>
              </w:rPr>
              <w:tab/>
              <w:t>ml</w:t>
            </w:r>
          </w:p>
        </w:tc>
      </w:tr>
      <w:tr w:rsidR="00A75C42" w:rsidRPr="0038121A" w14:paraId="052980A5" w14:textId="77777777" w:rsidTr="00846CED">
        <w:tc>
          <w:tcPr>
            <w:tcW w:w="9626" w:type="dxa"/>
          </w:tcPr>
          <w:p w14:paraId="2F1CF681" w14:textId="77777777" w:rsidR="00A75C42" w:rsidRPr="0038121A" w:rsidRDefault="00A75C42" w:rsidP="00846CED">
            <w:pPr>
              <w:rPr>
                <w:lang w:val="en-ZA"/>
              </w:rPr>
            </w:pPr>
            <w:r w:rsidRPr="0038121A">
              <w:rPr>
                <w:lang w:val="en-ZA"/>
              </w:rPr>
              <w:t>b.</w:t>
            </w:r>
            <w:r w:rsidRPr="0038121A">
              <w:rPr>
                <w:lang w:val="en-ZA"/>
              </w:rPr>
              <w:tab/>
              <w:t>l</w:t>
            </w:r>
          </w:p>
        </w:tc>
      </w:tr>
    </w:tbl>
    <w:p w14:paraId="2438DBE3" w14:textId="77777777" w:rsidR="00A75C42" w:rsidRPr="0038121A" w:rsidRDefault="00A75C42" w:rsidP="00A75C42">
      <w:pPr>
        <w:rPr>
          <w:lang w:val="en-ZA"/>
        </w:rPr>
      </w:pPr>
    </w:p>
    <w:p w14:paraId="345851CE" w14:textId="77777777" w:rsidR="00A75C42" w:rsidRPr="0038121A" w:rsidRDefault="00A75C42" w:rsidP="00A75C42">
      <w:pPr>
        <w:pStyle w:val="Heading3"/>
        <w:rPr>
          <w:lang w:val="en-ZA"/>
        </w:rPr>
      </w:pPr>
      <w:bookmarkStart w:id="16" w:name="_Toc330463908"/>
      <w:bookmarkStart w:id="17" w:name="_Toc337116351"/>
      <w:r w:rsidRPr="0038121A">
        <w:rPr>
          <w:lang w:val="en-ZA"/>
        </w:rPr>
        <w:t>Formative Assessment 8</w:t>
      </w:r>
      <w:bookmarkEnd w:id="16"/>
      <w:bookmarkEnd w:id="17"/>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3435273E" w14:textId="77777777" w:rsidTr="00846CED">
        <w:tc>
          <w:tcPr>
            <w:tcW w:w="9626" w:type="dxa"/>
          </w:tcPr>
          <w:p w14:paraId="3B472A79" w14:textId="77777777" w:rsidR="00A75C42" w:rsidRPr="0038121A" w:rsidRDefault="00A75C42" w:rsidP="00846CED">
            <w:pPr>
              <w:rPr>
                <w:lang w:val="en-ZA"/>
              </w:rPr>
            </w:pPr>
            <w:r w:rsidRPr="0038121A">
              <w:rPr>
                <w:lang w:val="en-ZA"/>
              </w:rPr>
              <w:t xml:space="preserve">How many seconds are there in 2 minutes?  </w:t>
            </w:r>
          </w:p>
        </w:tc>
      </w:tr>
      <w:tr w:rsidR="00A75C42" w:rsidRPr="0038121A" w14:paraId="10AB2CF6" w14:textId="77777777" w:rsidTr="00846CED">
        <w:tc>
          <w:tcPr>
            <w:tcW w:w="9626" w:type="dxa"/>
          </w:tcPr>
          <w:p w14:paraId="762F53B5" w14:textId="77777777" w:rsidR="00A75C42" w:rsidRPr="0038121A" w:rsidRDefault="00A75C42" w:rsidP="00846CED">
            <w:pPr>
              <w:rPr>
                <w:lang w:val="en-ZA"/>
              </w:rPr>
            </w:pPr>
          </w:p>
        </w:tc>
      </w:tr>
      <w:tr w:rsidR="00A75C42" w:rsidRPr="0038121A" w14:paraId="200B9C2E" w14:textId="77777777" w:rsidTr="00846CED">
        <w:tc>
          <w:tcPr>
            <w:tcW w:w="9626" w:type="dxa"/>
          </w:tcPr>
          <w:p w14:paraId="11E8838E" w14:textId="77777777" w:rsidR="00A75C42" w:rsidRPr="0038121A" w:rsidRDefault="00A75C42" w:rsidP="00846CED">
            <w:pPr>
              <w:rPr>
                <w:lang w:val="en-ZA"/>
              </w:rPr>
            </w:pPr>
            <w:r w:rsidRPr="0038121A">
              <w:rPr>
                <w:lang w:val="en-ZA"/>
              </w:rPr>
              <w:t xml:space="preserve">How many minutes are there in 3 h 45 min? </w:t>
            </w:r>
          </w:p>
        </w:tc>
      </w:tr>
      <w:tr w:rsidR="00A75C42" w:rsidRPr="0038121A" w14:paraId="7AD1E2AC" w14:textId="77777777" w:rsidTr="00846CED">
        <w:tc>
          <w:tcPr>
            <w:tcW w:w="9626" w:type="dxa"/>
          </w:tcPr>
          <w:p w14:paraId="78735006" w14:textId="77777777" w:rsidR="00A75C42" w:rsidRPr="0038121A" w:rsidRDefault="00A75C42" w:rsidP="00846CED">
            <w:pPr>
              <w:rPr>
                <w:lang w:val="en-ZA"/>
              </w:rPr>
            </w:pPr>
          </w:p>
        </w:tc>
      </w:tr>
      <w:tr w:rsidR="00A75C42" w:rsidRPr="0038121A" w14:paraId="3A5C90A6" w14:textId="77777777" w:rsidTr="00846CED">
        <w:tc>
          <w:tcPr>
            <w:tcW w:w="9626" w:type="dxa"/>
          </w:tcPr>
          <w:p w14:paraId="60F1E149" w14:textId="77777777" w:rsidR="00A75C42" w:rsidRPr="0038121A" w:rsidRDefault="00A75C42" w:rsidP="00846CED">
            <w:pPr>
              <w:rPr>
                <w:lang w:val="en-ZA"/>
              </w:rPr>
            </w:pPr>
            <w:r w:rsidRPr="0038121A">
              <w:rPr>
                <w:lang w:val="en-ZA"/>
              </w:rPr>
              <w:t xml:space="preserve">How many seconds are there in 610,2 minutes? </w:t>
            </w:r>
          </w:p>
        </w:tc>
      </w:tr>
      <w:tr w:rsidR="00A75C42" w:rsidRPr="0038121A" w14:paraId="2C290A8D" w14:textId="77777777" w:rsidTr="00846CED">
        <w:tc>
          <w:tcPr>
            <w:tcW w:w="9626" w:type="dxa"/>
          </w:tcPr>
          <w:p w14:paraId="0C261610" w14:textId="77777777" w:rsidR="00A75C42" w:rsidRPr="0038121A" w:rsidRDefault="00A75C42" w:rsidP="00846CED">
            <w:pPr>
              <w:rPr>
                <w:lang w:val="en-ZA"/>
              </w:rPr>
            </w:pPr>
          </w:p>
        </w:tc>
      </w:tr>
      <w:tr w:rsidR="00A75C42" w:rsidRPr="0038121A" w14:paraId="6FBD268F" w14:textId="77777777" w:rsidTr="00846CED">
        <w:tc>
          <w:tcPr>
            <w:tcW w:w="9626" w:type="dxa"/>
          </w:tcPr>
          <w:p w14:paraId="3D86998A" w14:textId="77777777" w:rsidR="00A75C42" w:rsidRPr="0038121A" w:rsidRDefault="00A75C42" w:rsidP="00846CED">
            <w:pPr>
              <w:rPr>
                <w:lang w:val="en-ZA"/>
              </w:rPr>
            </w:pPr>
            <w:r w:rsidRPr="0038121A">
              <w:rPr>
                <w:lang w:val="en-ZA"/>
              </w:rPr>
              <w:t>Write the following according to the international time system:</w:t>
            </w:r>
          </w:p>
        </w:tc>
      </w:tr>
      <w:tr w:rsidR="00A75C42" w:rsidRPr="0038121A" w14:paraId="4DB01388" w14:textId="77777777" w:rsidTr="00846CED">
        <w:tc>
          <w:tcPr>
            <w:tcW w:w="9626" w:type="dxa"/>
          </w:tcPr>
          <w:p w14:paraId="467D3D93" w14:textId="77777777" w:rsidR="00A75C42" w:rsidRPr="0038121A" w:rsidRDefault="00A75C42" w:rsidP="00846CED">
            <w:pPr>
              <w:rPr>
                <w:lang w:val="en-ZA"/>
              </w:rPr>
            </w:pPr>
            <w:r w:rsidRPr="0038121A">
              <w:rPr>
                <w:lang w:val="en-ZA"/>
              </w:rPr>
              <w:t>a.</w:t>
            </w:r>
            <w:r w:rsidRPr="0038121A">
              <w:rPr>
                <w:lang w:val="en-ZA"/>
              </w:rPr>
              <w:tab/>
              <w:t xml:space="preserve">2.16 p.m.  </w:t>
            </w:r>
          </w:p>
        </w:tc>
      </w:tr>
      <w:tr w:rsidR="00A75C42" w:rsidRPr="0038121A" w14:paraId="10F9A800" w14:textId="77777777" w:rsidTr="00846CED">
        <w:tc>
          <w:tcPr>
            <w:tcW w:w="9626" w:type="dxa"/>
          </w:tcPr>
          <w:p w14:paraId="76EA2E28" w14:textId="77777777" w:rsidR="00A75C42" w:rsidRPr="0038121A" w:rsidRDefault="00A75C42" w:rsidP="00846CED">
            <w:pPr>
              <w:rPr>
                <w:lang w:val="en-ZA"/>
              </w:rPr>
            </w:pPr>
          </w:p>
        </w:tc>
      </w:tr>
      <w:tr w:rsidR="00A75C42" w:rsidRPr="0038121A" w14:paraId="4DD6CEF1" w14:textId="77777777" w:rsidTr="00846CED">
        <w:tc>
          <w:tcPr>
            <w:tcW w:w="9626" w:type="dxa"/>
          </w:tcPr>
          <w:p w14:paraId="54AEB807" w14:textId="77777777" w:rsidR="00A75C42" w:rsidRPr="0038121A" w:rsidRDefault="00A75C42" w:rsidP="00846CED">
            <w:pPr>
              <w:rPr>
                <w:lang w:val="en-ZA"/>
              </w:rPr>
            </w:pPr>
            <w:r w:rsidRPr="0038121A">
              <w:rPr>
                <w:lang w:val="en-ZA"/>
              </w:rPr>
              <w:t>b.</w:t>
            </w:r>
            <w:r w:rsidRPr="0038121A">
              <w:rPr>
                <w:lang w:val="en-ZA"/>
              </w:rPr>
              <w:tab/>
              <w:t xml:space="preserve">12.05 p.m. </w:t>
            </w:r>
          </w:p>
        </w:tc>
      </w:tr>
      <w:tr w:rsidR="00A75C42" w:rsidRPr="0038121A" w14:paraId="25E5CBA8" w14:textId="77777777" w:rsidTr="00846CED">
        <w:tc>
          <w:tcPr>
            <w:tcW w:w="9626" w:type="dxa"/>
          </w:tcPr>
          <w:p w14:paraId="44CDCAB1" w14:textId="77777777" w:rsidR="00A75C42" w:rsidRPr="0038121A" w:rsidRDefault="00A75C42" w:rsidP="00846CED">
            <w:pPr>
              <w:rPr>
                <w:lang w:val="en-ZA"/>
              </w:rPr>
            </w:pPr>
          </w:p>
        </w:tc>
      </w:tr>
      <w:tr w:rsidR="00A75C42" w:rsidRPr="0038121A" w14:paraId="79591740" w14:textId="77777777" w:rsidTr="00846CED">
        <w:tc>
          <w:tcPr>
            <w:tcW w:w="9626" w:type="dxa"/>
          </w:tcPr>
          <w:p w14:paraId="7BC2C052" w14:textId="77777777" w:rsidR="00A75C42" w:rsidRPr="0038121A" w:rsidRDefault="00A75C42" w:rsidP="00846CED">
            <w:pPr>
              <w:rPr>
                <w:lang w:val="en-ZA"/>
              </w:rPr>
            </w:pPr>
            <w:r w:rsidRPr="0038121A">
              <w:rPr>
                <w:lang w:val="en-ZA"/>
              </w:rPr>
              <w:t>c.</w:t>
            </w:r>
            <w:r w:rsidRPr="0038121A">
              <w:rPr>
                <w:lang w:val="en-ZA"/>
              </w:rPr>
              <w:tab/>
              <w:t xml:space="preserve">3.12 a.m.  </w:t>
            </w:r>
          </w:p>
        </w:tc>
      </w:tr>
      <w:tr w:rsidR="00A75C42" w:rsidRPr="0038121A" w14:paraId="024F2208" w14:textId="77777777" w:rsidTr="00846CED">
        <w:tc>
          <w:tcPr>
            <w:tcW w:w="9626" w:type="dxa"/>
          </w:tcPr>
          <w:p w14:paraId="69DDF00D" w14:textId="77777777" w:rsidR="00A75C42" w:rsidRPr="0038121A" w:rsidRDefault="00A75C42" w:rsidP="00846CED">
            <w:pPr>
              <w:rPr>
                <w:lang w:val="en-ZA"/>
              </w:rPr>
            </w:pPr>
          </w:p>
        </w:tc>
      </w:tr>
      <w:tr w:rsidR="00A75C42" w:rsidRPr="0038121A" w14:paraId="1745FB46" w14:textId="77777777" w:rsidTr="00846CED">
        <w:tc>
          <w:tcPr>
            <w:tcW w:w="9626" w:type="dxa"/>
          </w:tcPr>
          <w:p w14:paraId="30D93153" w14:textId="77777777" w:rsidR="00A75C42" w:rsidRPr="0038121A" w:rsidRDefault="00A75C42" w:rsidP="00846CED">
            <w:pPr>
              <w:rPr>
                <w:lang w:val="en-ZA"/>
              </w:rPr>
            </w:pPr>
            <w:r w:rsidRPr="0038121A">
              <w:rPr>
                <w:lang w:val="en-ZA"/>
              </w:rPr>
              <w:t xml:space="preserve">An athlete runs 1 500 m in 3 min. 42 s. How many seconds is this less than 4 min.  </w:t>
            </w:r>
          </w:p>
        </w:tc>
      </w:tr>
      <w:tr w:rsidR="00A75C42" w:rsidRPr="0038121A" w14:paraId="1A058D0F" w14:textId="77777777" w:rsidTr="00846CED">
        <w:tc>
          <w:tcPr>
            <w:tcW w:w="9626" w:type="dxa"/>
          </w:tcPr>
          <w:p w14:paraId="72C566CC" w14:textId="77777777" w:rsidR="00A75C42" w:rsidRPr="0038121A" w:rsidRDefault="00A75C42" w:rsidP="00846CED">
            <w:pPr>
              <w:rPr>
                <w:lang w:val="en-ZA"/>
              </w:rPr>
            </w:pPr>
          </w:p>
        </w:tc>
      </w:tr>
      <w:tr w:rsidR="00A75C42" w:rsidRPr="0038121A" w14:paraId="629FED87" w14:textId="77777777" w:rsidTr="00846CED">
        <w:tc>
          <w:tcPr>
            <w:tcW w:w="9626" w:type="dxa"/>
          </w:tcPr>
          <w:p w14:paraId="6201301F" w14:textId="77777777" w:rsidR="00A75C42" w:rsidRPr="0038121A" w:rsidRDefault="00A75C42" w:rsidP="00846CED">
            <w:pPr>
              <w:rPr>
                <w:lang w:val="en-ZA"/>
              </w:rPr>
            </w:pPr>
            <w:r w:rsidRPr="0038121A">
              <w:rPr>
                <w:lang w:val="en-ZA"/>
              </w:rPr>
              <w:t xml:space="preserve">How many seconds is this more than 3 min 38 s. </w:t>
            </w:r>
          </w:p>
        </w:tc>
      </w:tr>
      <w:tr w:rsidR="00A75C42" w:rsidRPr="0038121A" w14:paraId="338CCA96" w14:textId="77777777" w:rsidTr="00846CED">
        <w:tc>
          <w:tcPr>
            <w:tcW w:w="9626" w:type="dxa"/>
          </w:tcPr>
          <w:p w14:paraId="2C682CD6" w14:textId="77777777" w:rsidR="00A75C42" w:rsidRPr="0038121A" w:rsidRDefault="00A75C42" w:rsidP="00846CED">
            <w:pPr>
              <w:rPr>
                <w:lang w:val="en-ZA"/>
              </w:rPr>
            </w:pPr>
          </w:p>
        </w:tc>
      </w:tr>
    </w:tbl>
    <w:p w14:paraId="3B44A2DA" w14:textId="77777777" w:rsidR="00A75C42" w:rsidRPr="0038121A" w:rsidRDefault="00A75C42" w:rsidP="00A75C42">
      <w:pPr>
        <w:rPr>
          <w:lang w:val="en-ZA"/>
        </w:rPr>
      </w:pPr>
    </w:p>
    <w:p w14:paraId="53284E2D" w14:textId="77777777" w:rsidR="00A75C42" w:rsidRPr="0038121A" w:rsidRDefault="00A75C42" w:rsidP="00A75C42">
      <w:pPr>
        <w:pStyle w:val="Heading3"/>
        <w:rPr>
          <w:lang w:val="en-ZA"/>
        </w:rPr>
      </w:pPr>
      <w:bookmarkStart w:id="18" w:name="_Toc330463909"/>
      <w:bookmarkStart w:id="19" w:name="_Toc337116352"/>
      <w:r w:rsidRPr="0038121A">
        <w:rPr>
          <w:lang w:val="en-ZA"/>
        </w:rPr>
        <w:t>Formative Assessment 9</w:t>
      </w:r>
      <w:bookmarkEnd w:id="18"/>
      <w:bookmarkEnd w:id="1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784BE8B" w14:textId="77777777" w:rsidTr="00846CED">
        <w:tc>
          <w:tcPr>
            <w:tcW w:w="9626" w:type="dxa"/>
          </w:tcPr>
          <w:p w14:paraId="4C4BEB0A" w14:textId="77777777" w:rsidR="00A75C42" w:rsidRPr="0038121A" w:rsidRDefault="00A75C42" w:rsidP="00846CED">
            <w:pPr>
              <w:rPr>
                <w:lang w:val="en-ZA"/>
              </w:rPr>
            </w:pPr>
            <w:r w:rsidRPr="0038121A">
              <w:rPr>
                <w:lang w:val="en-ZA"/>
              </w:rPr>
              <w:t xml:space="preserve">A bucket of water has to be heated from 20 ºC to 45 ºC. The heating element can heat at 0.05 ºC/s (heating factor). How many seconds would it take this element to heat the water to the required temperature?  </w:t>
            </w:r>
          </w:p>
        </w:tc>
      </w:tr>
      <w:tr w:rsidR="00A75C42" w:rsidRPr="0038121A" w14:paraId="2CC93A06" w14:textId="77777777" w:rsidTr="00846CED">
        <w:tc>
          <w:tcPr>
            <w:tcW w:w="9626" w:type="dxa"/>
          </w:tcPr>
          <w:p w14:paraId="5A8EA127" w14:textId="77777777" w:rsidR="00A75C42" w:rsidRPr="0038121A" w:rsidRDefault="00A75C42" w:rsidP="00846CED">
            <w:pPr>
              <w:rPr>
                <w:lang w:val="en-ZA"/>
              </w:rPr>
            </w:pPr>
            <w:r w:rsidRPr="0038121A">
              <w:rPr>
                <w:lang w:val="en-ZA"/>
              </w:rPr>
              <w:t>time = change in temperature / heating factor</w:t>
            </w:r>
          </w:p>
        </w:tc>
      </w:tr>
      <w:tr w:rsidR="00A75C42" w:rsidRPr="0038121A" w14:paraId="766BBD5E" w14:textId="77777777" w:rsidTr="00846CED">
        <w:tc>
          <w:tcPr>
            <w:tcW w:w="9626" w:type="dxa"/>
          </w:tcPr>
          <w:p w14:paraId="3EC3BE63" w14:textId="77777777" w:rsidR="00A75C42" w:rsidRPr="0038121A" w:rsidRDefault="00A75C42" w:rsidP="00846CED">
            <w:pPr>
              <w:rPr>
                <w:lang w:val="en-ZA"/>
              </w:rPr>
            </w:pPr>
            <w:r w:rsidRPr="0038121A">
              <w:rPr>
                <w:lang w:val="en-ZA"/>
              </w:rPr>
              <w:t xml:space="preserve">        = </w:t>
            </w:r>
          </w:p>
        </w:tc>
      </w:tr>
      <w:tr w:rsidR="00A75C42" w:rsidRPr="0038121A" w14:paraId="56E721E0" w14:textId="77777777" w:rsidTr="00846CED">
        <w:tc>
          <w:tcPr>
            <w:tcW w:w="9626" w:type="dxa"/>
          </w:tcPr>
          <w:p w14:paraId="1E4CC473" w14:textId="77777777" w:rsidR="00A75C42" w:rsidRPr="0038121A" w:rsidRDefault="00A75C42" w:rsidP="00846CED">
            <w:pPr>
              <w:rPr>
                <w:lang w:val="en-ZA"/>
              </w:rPr>
            </w:pPr>
            <w:r w:rsidRPr="0038121A">
              <w:rPr>
                <w:lang w:val="en-ZA"/>
              </w:rPr>
              <w:t xml:space="preserve">        = </w:t>
            </w:r>
          </w:p>
          <w:p w14:paraId="021928A7" w14:textId="77777777" w:rsidR="00A75C42" w:rsidRPr="0038121A" w:rsidRDefault="00A75C42" w:rsidP="00846CED">
            <w:pPr>
              <w:rPr>
                <w:lang w:val="en-ZA"/>
              </w:rPr>
            </w:pPr>
          </w:p>
          <w:p w14:paraId="1A393CFA" w14:textId="77777777" w:rsidR="00A75C42" w:rsidRPr="0038121A" w:rsidRDefault="00A75C42" w:rsidP="00846CED">
            <w:pPr>
              <w:rPr>
                <w:lang w:val="en-ZA"/>
              </w:rPr>
            </w:pPr>
          </w:p>
          <w:p w14:paraId="20E5000B" w14:textId="77777777" w:rsidR="00A75C42" w:rsidRPr="0038121A" w:rsidRDefault="00A75C42" w:rsidP="00846CED">
            <w:pPr>
              <w:rPr>
                <w:lang w:val="en-ZA"/>
              </w:rPr>
            </w:pPr>
          </w:p>
          <w:p w14:paraId="0C3F597A" w14:textId="77777777" w:rsidR="00A75C42" w:rsidRPr="0038121A" w:rsidRDefault="00A75C42" w:rsidP="00846CED">
            <w:pPr>
              <w:rPr>
                <w:lang w:val="en-ZA"/>
              </w:rPr>
            </w:pPr>
          </w:p>
          <w:p w14:paraId="755848A0" w14:textId="77777777" w:rsidR="00A75C42" w:rsidRPr="0038121A" w:rsidRDefault="00A75C42" w:rsidP="00846CED">
            <w:pPr>
              <w:rPr>
                <w:lang w:val="en-ZA"/>
              </w:rPr>
            </w:pPr>
          </w:p>
        </w:tc>
      </w:tr>
      <w:tr w:rsidR="00A75C42" w:rsidRPr="0038121A" w14:paraId="60AEE95A" w14:textId="77777777" w:rsidTr="00846CED">
        <w:tc>
          <w:tcPr>
            <w:tcW w:w="9626" w:type="dxa"/>
          </w:tcPr>
          <w:p w14:paraId="7C0B8309" w14:textId="77777777" w:rsidR="00A75C42" w:rsidRPr="0038121A" w:rsidRDefault="00A75C42" w:rsidP="00846CED">
            <w:pPr>
              <w:rPr>
                <w:lang w:val="en-ZA"/>
              </w:rPr>
            </w:pPr>
            <w:r w:rsidRPr="0038121A">
              <w:rPr>
                <w:lang w:val="en-ZA"/>
              </w:rPr>
              <w:t>The inlet of a boiler adds 6 Litres of water per second to its contents. We will call this a flow factor (ff). The volume needs to increase from 1000 Litres to 1500 Litres. How many seconds would this take?</w:t>
            </w:r>
          </w:p>
        </w:tc>
      </w:tr>
      <w:tr w:rsidR="00A75C42" w:rsidRPr="0038121A" w14:paraId="41DE6544" w14:textId="77777777" w:rsidTr="00846CED">
        <w:tc>
          <w:tcPr>
            <w:tcW w:w="9626" w:type="dxa"/>
          </w:tcPr>
          <w:p w14:paraId="313B0FEB" w14:textId="77777777" w:rsidR="00A75C42" w:rsidRPr="0038121A" w:rsidRDefault="00A75C42" w:rsidP="00846CED">
            <w:pPr>
              <w:rPr>
                <w:lang w:val="en-ZA"/>
              </w:rPr>
            </w:pPr>
            <w:r w:rsidRPr="0038121A">
              <w:rPr>
                <w:lang w:val="en-ZA"/>
              </w:rPr>
              <w:t>First calculate the change in volume.</w:t>
            </w:r>
          </w:p>
        </w:tc>
      </w:tr>
      <w:tr w:rsidR="00A75C42" w:rsidRPr="0038121A" w14:paraId="1FD7646E" w14:textId="77777777" w:rsidTr="00846CED">
        <w:tc>
          <w:tcPr>
            <w:tcW w:w="9626" w:type="dxa"/>
          </w:tcPr>
          <w:p w14:paraId="0BDFB2B4" w14:textId="77777777" w:rsidR="00A75C42" w:rsidRPr="0038121A" w:rsidRDefault="00A75C42" w:rsidP="00846CED">
            <w:pPr>
              <w:rPr>
                <w:lang w:val="en-ZA"/>
              </w:rPr>
            </w:pPr>
            <w:proofErr w:type="spellStart"/>
            <w:r w:rsidRPr="0038121A">
              <w:rPr>
                <w:lang w:val="en-ZA"/>
              </w:rPr>
              <w:t>Δv</w:t>
            </w:r>
            <w:proofErr w:type="spellEnd"/>
            <w:r w:rsidRPr="0038121A">
              <w:rPr>
                <w:lang w:val="en-ZA"/>
              </w:rPr>
              <w:t xml:space="preserve"> (change in volume) = </w:t>
            </w:r>
            <w:proofErr w:type="spellStart"/>
            <w:r w:rsidRPr="0038121A">
              <w:rPr>
                <w:lang w:val="en-ZA"/>
              </w:rPr>
              <w:t>vf</w:t>
            </w:r>
            <w:proofErr w:type="spellEnd"/>
            <w:r w:rsidRPr="0038121A">
              <w:rPr>
                <w:lang w:val="en-ZA"/>
              </w:rPr>
              <w:t xml:space="preserve"> (final volume) – vi (initial volume)</w:t>
            </w:r>
          </w:p>
        </w:tc>
      </w:tr>
      <w:tr w:rsidR="00A75C42" w:rsidRPr="0038121A" w14:paraId="6E748563" w14:textId="77777777" w:rsidTr="00846CED">
        <w:tc>
          <w:tcPr>
            <w:tcW w:w="9626" w:type="dxa"/>
          </w:tcPr>
          <w:p w14:paraId="25349CEA" w14:textId="77777777" w:rsidR="00A75C42" w:rsidRPr="0038121A" w:rsidRDefault="00A75C42" w:rsidP="00846CED">
            <w:pPr>
              <w:rPr>
                <w:lang w:val="en-ZA"/>
              </w:rPr>
            </w:pPr>
            <w:r w:rsidRPr="0038121A">
              <w:rPr>
                <w:lang w:val="en-ZA"/>
              </w:rPr>
              <w:t xml:space="preserve">                                     = </w:t>
            </w:r>
          </w:p>
        </w:tc>
      </w:tr>
      <w:tr w:rsidR="00A75C42" w:rsidRPr="0038121A" w14:paraId="0D8DD1CE" w14:textId="77777777" w:rsidTr="00846CED">
        <w:tc>
          <w:tcPr>
            <w:tcW w:w="9626" w:type="dxa"/>
          </w:tcPr>
          <w:p w14:paraId="072E12A4" w14:textId="77777777" w:rsidR="00A75C42" w:rsidRPr="0038121A" w:rsidRDefault="00A75C42" w:rsidP="00846CED">
            <w:pPr>
              <w:rPr>
                <w:lang w:val="en-ZA"/>
              </w:rPr>
            </w:pPr>
            <w:r w:rsidRPr="0038121A">
              <w:rPr>
                <w:lang w:val="en-ZA"/>
              </w:rPr>
              <w:t xml:space="preserve">                                     = </w:t>
            </w:r>
          </w:p>
        </w:tc>
      </w:tr>
      <w:tr w:rsidR="00A75C42" w:rsidRPr="0038121A" w14:paraId="3BB729C6" w14:textId="77777777" w:rsidTr="00846CED">
        <w:tc>
          <w:tcPr>
            <w:tcW w:w="9626" w:type="dxa"/>
          </w:tcPr>
          <w:p w14:paraId="14B69678" w14:textId="77777777" w:rsidR="00A75C42" w:rsidRPr="0038121A" w:rsidRDefault="00A75C42" w:rsidP="00846CED">
            <w:pPr>
              <w:rPr>
                <w:lang w:val="en-ZA"/>
              </w:rPr>
            </w:pPr>
            <w:r w:rsidRPr="0038121A">
              <w:rPr>
                <w:lang w:val="en-ZA"/>
              </w:rPr>
              <w:t>Next use the flow factor(ff) of 6 Litres per second to calculate the time required.</w:t>
            </w:r>
          </w:p>
        </w:tc>
      </w:tr>
      <w:tr w:rsidR="00A75C42" w:rsidRPr="0038121A" w14:paraId="7B4106D0" w14:textId="77777777" w:rsidTr="00846CED">
        <w:tc>
          <w:tcPr>
            <w:tcW w:w="9626" w:type="dxa"/>
          </w:tcPr>
          <w:p w14:paraId="7CCA62E6" w14:textId="77777777" w:rsidR="00A75C42" w:rsidRPr="0038121A" w:rsidRDefault="00A75C42" w:rsidP="00846CED">
            <w:pPr>
              <w:rPr>
                <w:lang w:val="en-ZA"/>
              </w:rPr>
            </w:pPr>
            <w:r w:rsidRPr="0038121A">
              <w:rPr>
                <w:lang w:val="en-ZA"/>
              </w:rPr>
              <w:t xml:space="preserve">time = </w:t>
            </w:r>
            <w:proofErr w:type="spellStart"/>
            <w:r w:rsidRPr="0038121A">
              <w:rPr>
                <w:lang w:val="en-ZA"/>
              </w:rPr>
              <w:t>Δv</w:t>
            </w:r>
            <w:proofErr w:type="spellEnd"/>
            <w:r w:rsidRPr="0038121A">
              <w:rPr>
                <w:lang w:val="en-ZA"/>
              </w:rPr>
              <w:t xml:space="preserve"> / ff</w:t>
            </w:r>
          </w:p>
        </w:tc>
      </w:tr>
      <w:tr w:rsidR="00A75C42" w:rsidRPr="0038121A" w14:paraId="4BA0341A" w14:textId="77777777" w:rsidTr="00846CED">
        <w:tc>
          <w:tcPr>
            <w:tcW w:w="9626" w:type="dxa"/>
          </w:tcPr>
          <w:p w14:paraId="08AF641C" w14:textId="77777777" w:rsidR="00A75C42" w:rsidRPr="0038121A" w:rsidRDefault="00A75C42" w:rsidP="00846CED">
            <w:pPr>
              <w:rPr>
                <w:lang w:val="en-ZA"/>
              </w:rPr>
            </w:pPr>
            <w:r w:rsidRPr="0038121A">
              <w:rPr>
                <w:lang w:val="en-ZA"/>
              </w:rPr>
              <w:t xml:space="preserve">        = </w:t>
            </w:r>
          </w:p>
        </w:tc>
      </w:tr>
      <w:tr w:rsidR="00A75C42" w:rsidRPr="0038121A" w14:paraId="7C4FF5B7" w14:textId="77777777" w:rsidTr="00846CED">
        <w:tc>
          <w:tcPr>
            <w:tcW w:w="9626" w:type="dxa"/>
          </w:tcPr>
          <w:p w14:paraId="5BFBB08C" w14:textId="77777777" w:rsidR="00A75C42" w:rsidRPr="0038121A" w:rsidRDefault="00A75C42" w:rsidP="00846CED">
            <w:pPr>
              <w:rPr>
                <w:lang w:val="en-ZA"/>
              </w:rPr>
            </w:pPr>
            <w:r w:rsidRPr="0038121A">
              <w:rPr>
                <w:lang w:val="en-ZA"/>
              </w:rPr>
              <w:t xml:space="preserve">        = </w:t>
            </w:r>
          </w:p>
          <w:p w14:paraId="4B1EEBFC" w14:textId="77777777" w:rsidR="00A75C42" w:rsidRPr="0038121A" w:rsidRDefault="00A75C42" w:rsidP="00846CED">
            <w:pPr>
              <w:rPr>
                <w:lang w:val="en-ZA"/>
              </w:rPr>
            </w:pPr>
          </w:p>
        </w:tc>
      </w:tr>
      <w:tr w:rsidR="00A75C42" w:rsidRPr="0038121A" w14:paraId="6458FD69" w14:textId="77777777" w:rsidTr="00846CED">
        <w:tc>
          <w:tcPr>
            <w:tcW w:w="9626" w:type="dxa"/>
          </w:tcPr>
          <w:p w14:paraId="22925F26" w14:textId="77777777" w:rsidR="00A75C42" w:rsidRPr="0038121A" w:rsidRDefault="00A75C42" w:rsidP="00846CED">
            <w:pPr>
              <w:rPr>
                <w:lang w:val="en-ZA"/>
              </w:rPr>
            </w:pPr>
            <w:r w:rsidRPr="0038121A">
              <w:rPr>
                <w:lang w:val="en-ZA"/>
              </w:rPr>
              <w:t>What is the difference in temperature in degree Celsius between Ice and boiling water:</w:t>
            </w:r>
          </w:p>
        </w:tc>
      </w:tr>
      <w:tr w:rsidR="00A75C42" w:rsidRPr="0038121A" w14:paraId="7268BA92" w14:textId="77777777" w:rsidTr="00846CED">
        <w:tc>
          <w:tcPr>
            <w:tcW w:w="9626" w:type="dxa"/>
          </w:tcPr>
          <w:p w14:paraId="44FE7F5C" w14:textId="77777777" w:rsidR="00A75C42" w:rsidRPr="0038121A" w:rsidRDefault="00A75C42" w:rsidP="00846CED">
            <w:pPr>
              <w:rPr>
                <w:lang w:val="en-ZA"/>
              </w:rPr>
            </w:pPr>
          </w:p>
        </w:tc>
      </w:tr>
      <w:tr w:rsidR="00A75C42" w:rsidRPr="0038121A" w14:paraId="0C8C27B0" w14:textId="77777777" w:rsidTr="00846CED">
        <w:tc>
          <w:tcPr>
            <w:tcW w:w="9626" w:type="dxa"/>
          </w:tcPr>
          <w:p w14:paraId="36CA5E30" w14:textId="77777777" w:rsidR="00A75C42" w:rsidRPr="0038121A" w:rsidRDefault="00A75C42" w:rsidP="00846CED">
            <w:pPr>
              <w:rPr>
                <w:lang w:val="en-ZA"/>
              </w:rPr>
            </w:pPr>
            <w:r w:rsidRPr="0038121A">
              <w:rPr>
                <w:lang w:val="en-ZA"/>
              </w:rPr>
              <w:t xml:space="preserve">The maximum and minimum temperatures for a day (estimate!) in June: </w:t>
            </w:r>
          </w:p>
        </w:tc>
      </w:tr>
    </w:tbl>
    <w:p w14:paraId="77DB5304" w14:textId="77777777" w:rsidR="00A75C42" w:rsidRPr="0038121A" w:rsidRDefault="00A75C42" w:rsidP="00A75C42">
      <w:pPr>
        <w:rPr>
          <w:lang w:val="en-ZA"/>
        </w:rPr>
      </w:pPr>
    </w:p>
    <w:p w14:paraId="340CB69E" w14:textId="77777777" w:rsidR="00A75C42" w:rsidRPr="0038121A" w:rsidRDefault="00A75C42" w:rsidP="00A75C42">
      <w:pPr>
        <w:pStyle w:val="Heading3"/>
        <w:rPr>
          <w:lang w:val="en-ZA"/>
        </w:rPr>
      </w:pPr>
      <w:bookmarkStart w:id="20" w:name="_Toc330463910"/>
      <w:bookmarkStart w:id="21" w:name="_Toc337116353"/>
      <w:r w:rsidRPr="0038121A">
        <w:rPr>
          <w:lang w:val="en-ZA"/>
        </w:rPr>
        <w:t>Formative assessment 10: using the SI system</w:t>
      </w:r>
      <w:bookmarkEnd w:id="20"/>
      <w:bookmarkEnd w:id="21"/>
    </w:p>
    <w:p w14:paraId="66C6901B" w14:textId="77777777" w:rsidR="00A75C42" w:rsidRPr="0038121A" w:rsidRDefault="00A75C42" w:rsidP="00A75C42">
      <w:pPr>
        <w:rPr>
          <w:lang w:val="en-ZA"/>
        </w:rPr>
      </w:pPr>
      <w:r w:rsidRPr="0038121A">
        <w:rPr>
          <w:lang w:val="en-ZA"/>
        </w:rPr>
        <w:t>The SI system uses the metric (decimal) system and uses a number of standard prefixes for units of length and mass that were covered in the previous section. Using the SI system means that we should know the most important ones. The three most important ones are:</w:t>
      </w:r>
    </w:p>
    <w:p w14:paraId="6A934B4D" w14:textId="77777777" w:rsidR="00A75C42" w:rsidRPr="0038121A" w:rsidRDefault="00A75C42" w:rsidP="00A75C42">
      <w:pPr>
        <w:jc w:val="center"/>
        <w:rPr>
          <w:sz w:val="22"/>
          <w:lang w:val="en-ZA"/>
        </w:rPr>
      </w:pPr>
      <w:r w:rsidRPr="0038121A">
        <w:rPr>
          <w:position w:val="-88"/>
          <w:sz w:val="22"/>
          <w:lang w:val="en-ZA"/>
        </w:rPr>
        <w:object w:dxaOrig="1320" w:dyaOrig="1620" w14:anchorId="28807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81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DSMT4" ShapeID="_x0000_i1025" DrawAspect="Content" ObjectID="_1738065217" r:id="rId8"/>
        </w:object>
      </w:r>
    </w:p>
    <w:p w14:paraId="2FBCAD9A" w14:textId="77777777" w:rsidR="00A75C42" w:rsidRPr="0038121A" w:rsidRDefault="00A75C42" w:rsidP="00A75C42">
      <w:pPr>
        <w:jc w:val="cente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5EF8272" w14:textId="77777777" w:rsidTr="00846CED">
        <w:tc>
          <w:tcPr>
            <w:tcW w:w="9796" w:type="dxa"/>
          </w:tcPr>
          <w:p w14:paraId="745CC49C" w14:textId="77777777" w:rsidR="00A75C42" w:rsidRPr="0038121A" w:rsidRDefault="00A75C42" w:rsidP="00846CED">
            <w:pPr>
              <w:rPr>
                <w:lang w:val="en-ZA"/>
              </w:rPr>
            </w:pPr>
            <w:r w:rsidRPr="0038121A">
              <w:rPr>
                <w:lang w:val="en-ZA"/>
              </w:rPr>
              <w:t>Complete each of the following:</w:t>
            </w:r>
          </w:p>
        </w:tc>
      </w:tr>
      <w:tr w:rsidR="00A75C42" w:rsidRPr="0038121A" w14:paraId="7B52EF83" w14:textId="77777777" w:rsidTr="00846CED">
        <w:tc>
          <w:tcPr>
            <w:tcW w:w="9796" w:type="dxa"/>
          </w:tcPr>
          <w:p w14:paraId="706C06EF" w14:textId="77777777" w:rsidR="00A75C42" w:rsidRPr="0038121A" w:rsidRDefault="00A75C42" w:rsidP="00846CED">
            <w:pPr>
              <w:rPr>
                <w:lang w:val="en-ZA"/>
              </w:rPr>
            </w:pPr>
            <w:r w:rsidRPr="0038121A">
              <w:rPr>
                <w:lang w:val="en-ZA"/>
              </w:rPr>
              <w:t>150cm = ____m</w:t>
            </w:r>
          </w:p>
        </w:tc>
      </w:tr>
      <w:tr w:rsidR="00A75C42" w:rsidRPr="0038121A" w14:paraId="2E905514" w14:textId="77777777" w:rsidTr="00846CED">
        <w:tc>
          <w:tcPr>
            <w:tcW w:w="9796" w:type="dxa"/>
          </w:tcPr>
          <w:p w14:paraId="37BB7BFC" w14:textId="77777777" w:rsidR="00A75C42" w:rsidRPr="0038121A" w:rsidRDefault="00A75C42" w:rsidP="00846CED">
            <w:pPr>
              <w:rPr>
                <w:lang w:val="en-ZA"/>
              </w:rPr>
            </w:pPr>
            <w:r w:rsidRPr="0038121A">
              <w:rPr>
                <w:lang w:val="en-ZA"/>
              </w:rPr>
              <w:t>360mm = ____m</w:t>
            </w:r>
          </w:p>
        </w:tc>
      </w:tr>
      <w:tr w:rsidR="00A75C42" w:rsidRPr="0038121A" w14:paraId="524A98EC" w14:textId="77777777" w:rsidTr="00846CED">
        <w:tc>
          <w:tcPr>
            <w:tcW w:w="9796" w:type="dxa"/>
          </w:tcPr>
          <w:p w14:paraId="721CB4A2" w14:textId="77777777" w:rsidR="00A75C42" w:rsidRPr="0038121A" w:rsidRDefault="00A75C42" w:rsidP="00846CED">
            <w:pPr>
              <w:rPr>
                <w:lang w:val="en-ZA"/>
              </w:rPr>
            </w:pPr>
            <w:r w:rsidRPr="0038121A">
              <w:rPr>
                <w:lang w:val="en-ZA"/>
              </w:rPr>
              <w:t>62ml = ____litres</w:t>
            </w:r>
          </w:p>
        </w:tc>
      </w:tr>
      <w:tr w:rsidR="00A75C42" w:rsidRPr="0038121A" w14:paraId="39A2F732" w14:textId="77777777" w:rsidTr="00846CED">
        <w:tc>
          <w:tcPr>
            <w:tcW w:w="9796" w:type="dxa"/>
          </w:tcPr>
          <w:p w14:paraId="12D96922" w14:textId="77777777" w:rsidR="00A75C42" w:rsidRPr="0038121A" w:rsidRDefault="00A75C42" w:rsidP="00846CED">
            <w:pPr>
              <w:rPr>
                <w:lang w:val="en-ZA"/>
              </w:rPr>
            </w:pPr>
            <w:r w:rsidRPr="0038121A">
              <w:rPr>
                <w:lang w:val="en-ZA"/>
              </w:rPr>
              <w:t>3.6 tonnes = ____kg</w:t>
            </w:r>
          </w:p>
        </w:tc>
      </w:tr>
    </w:tbl>
    <w:p w14:paraId="1DE3D325" w14:textId="77777777" w:rsidR="00E76AC7" w:rsidRDefault="00E76AC7" w:rsidP="00A75C42">
      <w:pPr>
        <w:rPr>
          <w:lang w:val="en-ZA"/>
        </w:rPr>
      </w:pPr>
    </w:p>
    <w:p w14:paraId="25492650" w14:textId="3BBEB2F2" w:rsidR="00A75C42" w:rsidRPr="0038121A" w:rsidRDefault="00A75C42" w:rsidP="00A75C42">
      <w:pPr>
        <w:rPr>
          <w:lang w:val="en-ZA"/>
        </w:rPr>
      </w:pPr>
      <w:r w:rsidRPr="0038121A">
        <w:rPr>
          <w:lang w:val="en-ZA"/>
        </w:rPr>
        <w:t>Complete the table below:</w:t>
      </w:r>
    </w:p>
    <w:p w14:paraId="024F8463" w14:textId="77777777" w:rsidR="00A75C42" w:rsidRPr="0038121A" w:rsidRDefault="00A75C42" w:rsidP="00A75C42">
      <w:pPr>
        <w:rPr>
          <w:lang w:val="en-ZA"/>
        </w:rPr>
      </w:pP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2826"/>
        <w:gridCol w:w="2841"/>
      </w:tblGrid>
      <w:tr w:rsidR="00A75C42" w:rsidRPr="0038121A" w14:paraId="0DD83A72" w14:textId="77777777" w:rsidTr="00846CED">
        <w:tc>
          <w:tcPr>
            <w:tcW w:w="2952" w:type="dxa"/>
            <w:tcBorders>
              <w:top w:val="single" w:sz="4" w:space="0" w:color="auto"/>
              <w:left w:val="single" w:sz="4" w:space="0" w:color="auto"/>
              <w:bottom w:val="single" w:sz="4" w:space="0" w:color="auto"/>
              <w:right w:val="single" w:sz="4" w:space="0" w:color="auto"/>
            </w:tcBorders>
          </w:tcPr>
          <w:p w14:paraId="3F967BB8" w14:textId="77777777" w:rsidR="00A75C42" w:rsidRPr="0038121A" w:rsidRDefault="00A75C42" w:rsidP="00846CED">
            <w:pPr>
              <w:rPr>
                <w:b/>
                <w:highlight w:val="lightGray"/>
                <w:u w:val="single"/>
                <w:lang w:val="en-ZA"/>
              </w:rPr>
            </w:pPr>
            <w:r w:rsidRPr="0038121A">
              <w:rPr>
                <w:b/>
                <w:highlight w:val="lightGray"/>
                <w:u w:val="single"/>
                <w:lang w:val="en-ZA"/>
              </w:rPr>
              <w:t>Quantity</w:t>
            </w:r>
          </w:p>
        </w:tc>
        <w:tc>
          <w:tcPr>
            <w:tcW w:w="2952" w:type="dxa"/>
            <w:tcBorders>
              <w:top w:val="single" w:sz="4" w:space="0" w:color="auto"/>
              <w:left w:val="single" w:sz="4" w:space="0" w:color="auto"/>
              <w:bottom w:val="single" w:sz="4" w:space="0" w:color="auto"/>
              <w:right w:val="single" w:sz="4" w:space="0" w:color="auto"/>
            </w:tcBorders>
          </w:tcPr>
          <w:p w14:paraId="0B150CB4" w14:textId="77777777" w:rsidR="00A75C42" w:rsidRPr="0038121A" w:rsidRDefault="00A75C42" w:rsidP="00846CED">
            <w:pPr>
              <w:rPr>
                <w:b/>
                <w:highlight w:val="lightGray"/>
                <w:u w:val="single"/>
                <w:lang w:val="en-ZA"/>
              </w:rPr>
            </w:pPr>
            <w:r w:rsidRPr="0038121A">
              <w:rPr>
                <w:b/>
                <w:highlight w:val="lightGray"/>
                <w:u w:val="single"/>
                <w:lang w:val="en-ZA"/>
              </w:rPr>
              <w:t>Unit</w:t>
            </w:r>
          </w:p>
        </w:tc>
        <w:tc>
          <w:tcPr>
            <w:tcW w:w="2952" w:type="dxa"/>
            <w:tcBorders>
              <w:top w:val="single" w:sz="4" w:space="0" w:color="auto"/>
              <w:left w:val="single" w:sz="4" w:space="0" w:color="auto"/>
              <w:bottom w:val="single" w:sz="4" w:space="0" w:color="auto"/>
              <w:right w:val="single" w:sz="4" w:space="0" w:color="auto"/>
            </w:tcBorders>
          </w:tcPr>
          <w:p w14:paraId="41950B1D" w14:textId="77777777" w:rsidR="00A75C42" w:rsidRPr="0038121A" w:rsidRDefault="00A75C42" w:rsidP="00846CED">
            <w:pPr>
              <w:rPr>
                <w:b/>
                <w:highlight w:val="lightGray"/>
                <w:u w:val="single"/>
                <w:lang w:val="en-ZA"/>
              </w:rPr>
            </w:pPr>
            <w:r w:rsidRPr="0038121A">
              <w:rPr>
                <w:b/>
                <w:highlight w:val="lightGray"/>
                <w:u w:val="single"/>
                <w:lang w:val="en-ZA"/>
              </w:rPr>
              <w:t>Symbol</w:t>
            </w:r>
          </w:p>
        </w:tc>
      </w:tr>
      <w:tr w:rsidR="00A75C42" w:rsidRPr="0038121A" w14:paraId="67B809B8" w14:textId="77777777" w:rsidTr="00846CED">
        <w:tc>
          <w:tcPr>
            <w:tcW w:w="2952" w:type="dxa"/>
            <w:tcBorders>
              <w:top w:val="single" w:sz="4" w:space="0" w:color="auto"/>
              <w:left w:val="single" w:sz="4" w:space="0" w:color="auto"/>
              <w:bottom w:val="single" w:sz="4" w:space="0" w:color="auto"/>
              <w:right w:val="single" w:sz="4" w:space="0" w:color="auto"/>
            </w:tcBorders>
          </w:tcPr>
          <w:p w14:paraId="3B46D1E6" w14:textId="77777777" w:rsidR="00A75C42" w:rsidRPr="0038121A" w:rsidRDefault="00A75C42" w:rsidP="00846CED">
            <w:pPr>
              <w:rPr>
                <w:lang w:val="en-ZA"/>
              </w:rPr>
            </w:pPr>
            <w:r w:rsidRPr="0038121A">
              <w:rPr>
                <w:lang w:val="en-ZA"/>
              </w:rPr>
              <w:t>Mass</w:t>
            </w:r>
          </w:p>
        </w:tc>
        <w:tc>
          <w:tcPr>
            <w:tcW w:w="2952" w:type="dxa"/>
            <w:tcBorders>
              <w:top w:val="single" w:sz="4" w:space="0" w:color="auto"/>
              <w:left w:val="single" w:sz="4" w:space="0" w:color="auto"/>
              <w:bottom w:val="single" w:sz="4" w:space="0" w:color="auto"/>
              <w:right w:val="single" w:sz="4" w:space="0" w:color="auto"/>
            </w:tcBorders>
          </w:tcPr>
          <w:p w14:paraId="26EF3E05"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432B1B03" w14:textId="77777777" w:rsidR="00A75C42" w:rsidRPr="0038121A" w:rsidRDefault="00A75C42" w:rsidP="00846CED">
            <w:pPr>
              <w:pStyle w:val="Notes"/>
              <w:rPr>
                <w:lang w:val="en-ZA"/>
              </w:rPr>
            </w:pPr>
          </w:p>
        </w:tc>
      </w:tr>
      <w:tr w:rsidR="00A75C42" w:rsidRPr="0038121A" w14:paraId="5AF36F56" w14:textId="77777777" w:rsidTr="00846CED">
        <w:tc>
          <w:tcPr>
            <w:tcW w:w="2952" w:type="dxa"/>
            <w:tcBorders>
              <w:top w:val="single" w:sz="4" w:space="0" w:color="auto"/>
              <w:left w:val="single" w:sz="4" w:space="0" w:color="auto"/>
              <w:bottom w:val="single" w:sz="4" w:space="0" w:color="auto"/>
              <w:right w:val="single" w:sz="4" w:space="0" w:color="auto"/>
            </w:tcBorders>
          </w:tcPr>
          <w:p w14:paraId="1A59CA90"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01BCAD50" w14:textId="77777777" w:rsidR="00A75C42" w:rsidRPr="0038121A" w:rsidRDefault="00A75C42" w:rsidP="00846CED">
            <w:pPr>
              <w:rPr>
                <w:lang w:val="en-ZA"/>
              </w:rPr>
            </w:pPr>
            <w:r w:rsidRPr="0038121A">
              <w:rPr>
                <w:lang w:val="en-ZA"/>
              </w:rPr>
              <w:t>Meter</w:t>
            </w:r>
          </w:p>
        </w:tc>
        <w:tc>
          <w:tcPr>
            <w:tcW w:w="2952" w:type="dxa"/>
            <w:tcBorders>
              <w:top w:val="single" w:sz="4" w:space="0" w:color="auto"/>
              <w:left w:val="single" w:sz="4" w:space="0" w:color="auto"/>
              <w:bottom w:val="single" w:sz="4" w:space="0" w:color="auto"/>
              <w:right w:val="single" w:sz="4" w:space="0" w:color="auto"/>
            </w:tcBorders>
          </w:tcPr>
          <w:p w14:paraId="3E5195FA" w14:textId="77777777" w:rsidR="00A75C42" w:rsidRPr="0038121A" w:rsidRDefault="00A75C42" w:rsidP="00846CED">
            <w:pPr>
              <w:pStyle w:val="Notes"/>
              <w:rPr>
                <w:vertAlign w:val="superscript"/>
                <w:lang w:val="en-ZA"/>
              </w:rPr>
            </w:pPr>
          </w:p>
        </w:tc>
      </w:tr>
      <w:tr w:rsidR="00A75C42" w:rsidRPr="0038121A" w14:paraId="5C79327B" w14:textId="77777777" w:rsidTr="00846CED">
        <w:tc>
          <w:tcPr>
            <w:tcW w:w="2952" w:type="dxa"/>
            <w:tcBorders>
              <w:top w:val="single" w:sz="4" w:space="0" w:color="auto"/>
              <w:left w:val="single" w:sz="4" w:space="0" w:color="auto"/>
              <w:bottom w:val="single" w:sz="4" w:space="0" w:color="auto"/>
              <w:right w:val="single" w:sz="4" w:space="0" w:color="auto"/>
            </w:tcBorders>
          </w:tcPr>
          <w:p w14:paraId="48032D14"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3CE53541"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4038C20D" w14:textId="77777777" w:rsidR="00A75C42" w:rsidRPr="0038121A" w:rsidRDefault="00A75C42" w:rsidP="00846CED">
            <w:pPr>
              <w:rPr>
                <w:lang w:val="en-ZA"/>
              </w:rPr>
            </w:pPr>
            <w:r w:rsidRPr="0038121A">
              <w:rPr>
                <w:lang w:val="en-ZA"/>
              </w:rPr>
              <w:t>s</w:t>
            </w:r>
          </w:p>
        </w:tc>
      </w:tr>
      <w:tr w:rsidR="00A75C42" w:rsidRPr="0038121A" w14:paraId="1459635F" w14:textId="77777777" w:rsidTr="00846CED">
        <w:tc>
          <w:tcPr>
            <w:tcW w:w="2952" w:type="dxa"/>
            <w:tcBorders>
              <w:top w:val="single" w:sz="4" w:space="0" w:color="auto"/>
              <w:left w:val="single" w:sz="4" w:space="0" w:color="auto"/>
              <w:bottom w:val="single" w:sz="4" w:space="0" w:color="auto"/>
              <w:right w:val="single" w:sz="4" w:space="0" w:color="auto"/>
            </w:tcBorders>
          </w:tcPr>
          <w:p w14:paraId="309276A5" w14:textId="77777777" w:rsidR="00A75C42" w:rsidRPr="0038121A" w:rsidRDefault="00A75C42" w:rsidP="00846CED">
            <w:pPr>
              <w:rPr>
                <w:lang w:val="en-ZA"/>
              </w:rPr>
            </w:pPr>
            <w:r w:rsidRPr="0038121A">
              <w:rPr>
                <w:lang w:val="en-ZA"/>
              </w:rPr>
              <w:t>Temperature</w:t>
            </w:r>
          </w:p>
        </w:tc>
        <w:tc>
          <w:tcPr>
            <w:tcW w:w="2952" w:type="dxa"/>
            <w:tcBorders>
              <w:top w:val="single" w:sz="4" w:space="0" w:color="auto"/>
              <w:left w:val="single" w:sz="4" w:space="0" w:color="auto"/>
              <w:bottom w:val="single" w:sz="4" w:space="0" w:color="auto"/>
              <w:right w:val="single" w:sz="4" w:space="0" w:color="auto"/>
            </w:tcBorders>
          </w:tcPr>
          <w:p w14:paraId="7DDE693C"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58782612" w14:textId="77777777" w:rsidR="00A75C42" w:rsidRPr="0038121A" w:rsidRDefault="00A75C42" w:rsidP="00846CED">
            <w:pPr>
              <w:pStyle w:val="Notes"/>
              <w:rPr>
                <w:lang w:val="en-ZA"/>
              </w:rPr>
            </w:pPr>
          </w:p>
        </w:tc>
      </w:tr>
      <w:tr w:rsidR="00A75C42" w:rsidRPr="0038121A" w14:paraId="60A9132B" w14:textId="77777777" w:rsidTr="00846CED">
        <w:tc>
          <w:tcPr>
            <w:tcW w:w="2952" w:type="dxa"/>
            <w:tcBorders>
              <w:top w:val="single" w:sz="4" w:space="0" w:color="auto"/>
              <w:left w:val="single" w:sz="4" w:space="0" w:color="auto"/>
              <w:bottom w:val="single" w:sz="4" w:space="0" w:color="auto"/>
              <w:right w:val="single" w:sz="4" w:space="0" w:color="auto"/>
            </w:tcBorders>
          </w:tcPr>
          <w:p w14:paraId="4445FD64"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4C16C2EA"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20405FD4" w14:textId="77777777" w:rsidR="00A75C42" w:rsidRPr="0038121A" w:rsidRDefault="00A75C42" w:rsidP="00846CED">
            <w:pPr>
              <w:rPr>
                <w:lang w:val="en-ZA"/>
              </w:rPr>
            </w:pPr>
            <w:r w:rsidRPr="0038121A">
              <w:rPr>
                <w:lang w:val="en-ZA"/>
              </w:rPr>
              <w:t>A</w:t>
            </w:r>
          </w:p>
        </w:tc>
      </w:tr>
      <w:tr w:rsidR="00A75C42" w:rsidRPr="0038121A" w14:paraId="34C32B2B" w14:textId="77777777" w:rsidTr="00846CED">
        <w:tc>
          <w:tcPr>
            <w:tcW w:w="2952" w:type="dxa"/>
            <w:tcBorders>
              <w:top w:val="single" w:sz="4" w:space="0" w:color="auto"/>
              <w:left w:val="single" w:sz="4" w:space="0" w:color="auto"/>
              <w:bottom w:val="single" w:sz="4" w:space="0" w:color="auto"/>
              <w:right w:val="single" w:sz="4" w:space="0" w:color="auto"/>
            </w:tcBorders>
          </w:tcPr>
          <w:p w14:paraId="51513994" w14:textId="77777777" w:rsidR="00A75C42" w:rsidRPr="0038121A" w:rsidRDefault="00A75C42" w:rsidP="00846CED">
            <w:pPr>
              <w:rPr>
                <w:lang w:val="en-ZA"/>
              </w:rPr>
            </w:pPr>
            <w:r w:rsidRPr="0038121A">
              <w:rPr>
                <w:lang w:val="en-ZA"/>
              </w:rPr>
              <w:t>Light</w:t>
            </w:r>
          </w:p>
        </w:tc>
        <w:tc>
          <w:tcPr>
            <w:tcW w:w="2952" w:type="dxa"/>
            <w:tcBorders>
              <w:top w:val="single" w:sz="4" w:space="0" w:color="auto"/>
              <w:left w:val="single" w:sz="4" w:space="0" w:color="auto"/>
              <w:bottom w:val="single" w:sz="4" w:space="0" w:color="auto"/>
              <w:right w:val="single" w:sz="4" w:space="0" w:color="auto"/>
            </w:tcBorders>
          </w:tcPr>
          <w:p w14:paraId="341ABE41"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01019524" w14:textId="77777777" w:rsidR="00A75C42" w:rsidRPr="0038121A" w:rsidRDefault="00A75C42" w:rsidP="00846CED">
            <w:pPr>
              <w:pStyle w:val="Notes"/>
              <w:rPr>
                <w:lang w:val="en-ZA"/>
              </w:rPr>
            </w:pPr>
          </w:p>
        </w:tc>
      </w:tr>
      <w:tr w:rsidR="00A75C42" w:rsidRPr="0038121A" w14:paraId="2F36D4EF" w14:textId="77777777" w:rsidTr="00846CED">
        <w:tc>
          <w:tcPr>
            <w:tcW w:w="2952" w:type="dxa"/>
            <w:tcBorders>
              <w:top w:val="single" w:sz="4" w:space="0" w:color="auto"/>
              <w:left w:val="single" w:sz="4" w:space="0" w:color="auto"/>
              <w:bottom w:val="single" w:sz="4" w:space="0" w:color="auto"/>
              <w:right w:val="single" w:sz="4" w:space="0" w:color="auto"/>
            </w:tcBorders>
          </w:tcPr>
          <w:p w14:paraId="3E5BE717" w14:textId="77777777" w:rsidR="00A75C42" w:rsidRPr="0038121A" w:rsidRDefault="00A75C42" w:rsidP="00846CED">
            <w:pPr>
              <w:rPr>
                <w:lang w:val="en-ZA"/>
              </w:rPr>
            </w:pPr>
            <w:r w:rsidRPr="0038121A">
              <w:rPr>
                <w:lang w:val="en-ZA"/>
              </w:rPr>
              <w:t>Chemical standard unit</w:t>
            </w:r>
          </w:p>
        </w:tc>
        <w:tc>
          <w:tcPr>
            <w:tcW w:w="2952" w:type="dxa"/>
            <w:tcBorders>
              <w:top w:val="single" w:sz="4" w:space="0" w:color="auto"/>
              <w:left w:val="single" w:sz="4" w:space="0" w:color="auto"/>
              <w:bottom w:val="single" w:sz="4" w:space="0" w:color="auto"/>
              <w:right w:val="single" w:sz="4" w:space="0" w:color="auto"/>
            </w:tcBorders>
          </w:tcPr>
          <w:p w14:paraId="66BD33DC"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037B60A2" w14:textId="77777777" w:rsidR="00A75C42" w:rsidRPr="0038121A" w:rsidRDefault="00A75C42" w:rsidP="00846CED">
            <w:pPr>
              <w:pStyle w:val="Notes"/>
              <w:rPr>
                <w:lang w:val="en-ZA"/>
              </w:rPr>
            </w:pPr>
          </w:p>
        </w:tc>
      </w:tr>
    </w:tbl>
    <w:p w14:paraId="6593A37F" w14:textId="77777777" w:rsidR="00A75C42" w:rsidRPr="0038121A" w:rsidRDefault="00A75C42" w:rsidP="00A75C42">
      <w:pPr>
        <w:rPr>
          <w:lang w:val="en-ZA"/>
        </w:rPr>
      </w:pPr>
    </w:p>
    <w:p w14:paraId="6BF434B2" w14:textId="4827F521" w:rsidR="00A75C42" w:rsidRPr="0038121A" w:rsidRDefault="00A75C42" w:rsidP="00A75C42">
      <w:pPr>
        <w:pStyle w:val="Heading3"/>
        <w:rPr>
          <w:lang w:val="en-ZA"/>
        </w:rPr>
      </w:pPr>
      <w:bookmarkStart w:id="22" w:name="_Toc330463911"/>
      <w:bookmarkStart w:id="23" w:name="_Toc337116354"/>
      <w:r w:rsidRPr="0038121A">
        <w:rPr>
          <w:lang w:val="en-ZA"/>
        </w:rPr>
        <w:t>Formative Assessment 11</w:t>
      </w:r>
      <w:bookmarkEnd w:id="22"/>
      <w:bookmarkEnd w:id="23"/>
    </w:p>
    <w:p w14:paraId="129690A5" w14:textId="77777777" w:rsidR="00A75C42" w:rsidRPr="0038121A" w:rsidRDefault="00A75C42" w:rsidP="00A75C42">
      <w:pPr>
        <w:rPr>
          <w:lang w:val="en-ZA"/>
        </w:rPr>
      </w:pPr>
      <w:r w:rsidRPr="0038121A">
        <w:rPr>
          <w:lang w:val="en-ZA"/>
        </w:rPr>
        <w:t>Write down the names of objects you have come across in your daily life which have the shapes of the solids shown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08"/>
      </w:tblGrid>
      <w:tr w:rsidR="00A75C42" w:rsidRPr="0038121A" w14:paraId="37CEF382" w14:textId="77777777" w:rsidTr="00846CED">
        <w:tc>
          <w:tcPr>
            <w:tcW w:w="9462" w:type="dxa"/>
            <w:tcBorders>
              <w:top w:val="single" w:sz="4" w:space="0" w:color="auto"/>
              <w:left w:val="single" w:sz="4" w:space="0" w:color="auto"/>
              <w:bottom w:val="single" w:sz="4" w:space="0" w:color="auto"/>
              <w:right w:val="single" w:sz="4" w:space="0" w:color="auto"/>
            </w:tcBorders>
          </w:tcPr>
          <w:p w14:paraId="3537C6B6" w14:textId="77777777" w:rsidR="00A75C42" w:rsidRPr="0038121A" w:rsidRDefault="00A75C42" w:rsidP="00846CED">
            <w:pPr>
              <w:rPr>
                <w:lang w:val="en-ZA"/>
              </w:rPr>
            </w:pPr>
          </w:p>
        </w:tc>
      </w:tr>
      <w:tr w:rsidR="00A75C42" w:rsidRPr="0038121A" w14:paraId="28675FD6" w14:textId="77777777" w:rsidTr="00846CED">
        <w:tc>
          <w:tcPr>
            <w:tcW w:w="9462" w:type="dxa"/>
            <w:tcBorders>
              <w:top w:val="single" w:sz="4" w:space="0" w:color="auto"/>
              <w:left w:val="single" w:sz="4" w:space="0" w:color="auto"/>
              <w:bottom w:val="single" w:sz="4" w:space="0" w:color="auto"/>
              <w:right w:val="single" w:sz="4" w:space="0" w:color="auto"/>
            </w:tcBorders>
          </w:tcPr>
          <w:p w14:paraId="19608F55" w14:textId="77777777" w:rsidR="00A75C42" w:rsidRPr="0038121A" w:rsidRDefault="00A75C42" w:rsidP="00846CED">
            <w:pPr>
              <w:rPr>
                <w:lang w:val="en-ZA"/>
              </w:rPr>
            </w:pPr>
          </w:p>
        </w:tc>
      </w:tr>
      <w:tr w:rsidR="00A75C42" w:rsidRPr="0038121A" w14:paraId="0C534D77" w14:textId="77777777" w:rsidTr="00846CED">
        <w:tc>
          <w:tcPr>
            <w:tcW w:w="9462" w:type="dxa"/>
            <w:tcBorders>
              <w:top w:val="single" w:sz="4" w:space="0" w:color="auto"/>
              <w:left w:val="single" w:sz="4" w:space="0" w:color="auto"/>
              <w:bottom w:val="single" w:sz="4" w:space="0" w:color="auto"/>
              <w:right w:val="single" w:sz="4" w:space="0" w:color="auto"/>
            </w:tcBorders>
          </w:tcPr>
          <w:p w14:paraId="20D451D0" w14:textId="77777777" w:rsidR="00A75C42" w:rsidRPr="0038121A" w:rsidRDefault="00A75C42" w:rsidP="00846CED">
            <w:pPr>
              <w:rPr>
                <w:lang w:val="en-ZA"/>
              </w:rPr>
            </w:pPr>
          </w:p>
        </w:tc>
      </w:tr>
      <w:tr w:rsidR="00A75C42" w:rsidRPr="0038121A" w14:paraId="1F0E7EA6" w14:textId="77777777" w:rsidTr="00846CED">
        <w:tc>
          <w:tcPr>
            <w:tcW w:w="9462" w:type="dxa"/>
            <w:tcBorders>
              <w:top w:val="single" w:sz="4" w:space="0" w:color="auto"/>
              <w:left w:val="single" w:sz="4" w:space="0" w:color="auto"/>
              <w:bottom w:val="single" w:sz="4" w:space="0" w:color="auto"/>
              <w:right w:val="single" w:sz="4" w:space="0" w:color="auto"/>
            </w:tcBorders>
          </w:tcPr>
          <w:p w14:paraId="72CF8AD8" w14:textId="77777777" w:rsidR="00A75C42" w:rsidRPr="0038121A" w:rsidRDefault="00A75C42" w:rsidP="00846CED">
            <w:pPr>
              <w:rPr>
                <w:lang w:val="en-ZA"/>
              </w:rPr>
            </w:pPr>
          </w:p>
        </w:tc>
      </w:tr>
      <w:tr w:rsidR="00A75C42" w:rsidRPr="0038121A" w14:paraId="281D64E0" w14:textId="77777777" w:rsidTr="00846CED">
        <w:tc>
          <w:tcPr>
            <w:tcW w:w="9462" w:type="dxa"/>
            <w:tcBorders>
              <w:top w:val="single" w:sz="4" w:space="0" w:color="auto"/>
              <w:left w:val="single" w:sz="4" w:space="0" w:color="auto"/>
              <w:bottom w:val="single" w:sz="4" w:space="0" w:color="auto"/>
              <w:right w:val="single" w:sz="4" w:space="0" w:color="auto"/>
            </w:tcBorders>
          </w:tcPr>
          <w:p w14:paraId="0A1D7BA7" w14:textId="77777777" w:rsidR="00A75C42" w:rsidRPr="0038121A" w:rsidRDefault="00A75C42" w:rsidP="00846CED">
            <w:pPr>
              <w:rPr>
                <w:lang w:val="en-ZA"/>
              </w:rPr>
            </w:pPr>
          </w:p>
        </w:tc>
      </w:tr>
      <w:tr w:rsidR="00A75C42" w:rsidRPr="0038121A" w14:paraId="2979D829" w14:textId="77777777" w:rsidTr="00846CED">
        <w:tblPrEx>
          <w:tblLook w:val="01E0" w:firstRow="1" w:lastRow="1" w:firstColumn="1" w:lastColumn="1" w:noHBand="0" w:noVBand="0"/>
        </w:tblPrEx>
        <w:tc>
          <w:tcPr>
            <w:tcW w:w="9462" w:type="dxa"/>
          </w:tcPr>
          <w:p w14:paraId="0AB3A97D" w14:textId="77777777" w:rsidR="00A75C42" w:rsidRPr="0038121A" w:rsidRDefault="00A75C42" w:rsidP="00846CED">
            <w:pPr>
              <w:rPr>
                <w:lang w:val="en-ZA"/>
              </w:rPr>
            </w:pPr>
            <w:r w:rsidRPr="0038121A">
              <w:rPr>
                <w:lang w:val="en-ZA"/>
              </w:rPr>
              <w:t xml:space="preserve">The rectangular sheet of material below is folded to produce the open </w:t>
            </w:r>
            <w:proofErr w:type="gramStart"/>
            <w:r w:rsidRPr="0038121A">
              <w:rPr>
                <w:lang w:val="en-ZA"/>
              </w:rPr>
              <w:t>cylinder .</w:t>
            </w:r>
            <w:proofErr w:type="gramEnd"/>
            <w:r w:rsidRPr="0038121A">
              <w:rPr>
                <w:lang w:val="en-ZA"/>
              </w:rPr>
              <w:t xml:space="preserve"> </w:t>
            </w:r>
          </w:p>
        </w:tc>
      </w:tr>
      <w:tr w:rsidR="00A75C42" w:rsidRPr="0038121A" w14:paraId="6AF514DF" w14:textId="77777777" w:rsidTr="00846CED">
        <w:tblPrEx>
          <w:tblLook w:val="01E0" w:firstRow="1" w:lastRow="1" w:firstColumn="1" w:lastColumn="1" w:noHBand="0" w:noVBand="0"/>
        </w:tblPrEx>
        <w:tc>
          <w:tcPr>
            <w:tcW w:w="9462" w:type="dxa"/>
          </w:tcPr>
          <w:p w14:paraId="426655C4" w14:textId="77777777" w:rsidR="00A75C42" w:rsidRPr="0038121A" w:rsidRDefault="00A75C42" w:rsidP="00846CED">
            <w:pPr>
              <w:rPr>
                <w:lang w:val="en-ZA"/>
              </w:rPr>
            </w:pPr>
            <w:r w:rsidRPr="0038121A">
              <w:rPr>
                <w:lang w:val="en-ZA"/>
              </w:rPr>
              <w:t>What is the height of the cylinder?</w:t>
            </w:r>
          </w:p>
        </w:tc>
      </w:tr>
      <w:tr w:rsidR="00A75C42" w:rsidRPr="0038121A" w14:paraId="30BA9422" w14:textId="77777777" w:rsidTr="00846CED">
        <w:tblPrEx>
          <w:tblLook w:val="01E0" w:firstRow="1" w:lastRow="1" w:firstColumn="1" w:lastColumn="1" w:noHBand="0" w:noVBand="0"/>
        </w:tblPrEx>
        <w:tc>
          <w:tcPr>
            <w:tcW w:w="9462" w:type="dxa"/>
          </w:tcPr>
          <w:p w14:paraId="572E9297" w14:textId="77777777" w:rsidR="00A75C42" w:rsidRPr="0038121A" w:rsidRDefault="00A75C42" w:rsidP="00846CED">
            <w:pPr>
              <w:rPr>
                <w:lang w:val="en-ZA"/>
              </w:rPr>
            </w:pPr>
          </w:p>
        </w:tc>
      </w:tr>
      <w:tr w:rsidR="00A75C42" w:rsidRPr="0038121A" w14:paraId="03B55C1D" w14:textId="77777777" w:rsidTr="00846CED">
        <w:tblPrEx>
          <w:tblLook w:val="01E0" w:firstRow="1" w:lastRow="1" w:firstColumn="1" w:lastColumn="1" w:noHBand="0" w:noVBand="0"/>
        </w:tblPrEx>
        <w:tc>
          <w:tcPr>
            <w:tcW w:w="9462" w:type="dxa"/>
          </w:tcPr>
          <w:p w14:paraId="00D197B3" w14:textId="77777777" w:rsidR="00A75C42" w:rsidRPr="0038121A" w:rsidRDefault="00A75C42" w:rsidP="00846CED">
            <w:pPr>
              <w:rPr>
                <w:lang w:val="en-ZA"/>
              </w:rPr>
            </w:pPr>
            <w:r w:rsidRPr="0038121A">
              <w:rPr>
                <w:lang w:val="en-ZA"/>
              </w:rPr>
              <w:t>Calculate the surface area of the open cylinder.</w:t>
            </w:r>
          </w:p>
        </w:tc>
      </w:tr>
      <w:tr w:rsidR="00A75C42" w:rsidRPr="0038121A" w14:paraId="68AB9B87" w14:textId="77777777" w:rsidTr="00846CED">
        <w:tblPrEx>
          <w:tblLook w:val="01E0" w:firstRow="1" w:lastRow="1" w:firstColumn="1" w:lastColumn="1" w:noHBand="0" w:noVBand="0"/>
        </w:tblPrEx>
        <w:tc>
          <w:tcPr>
            <w:tcW w:w="9462" w:type="dxa"/>
          </w:tcPr>
          <w:p w14:paraId="5F9B6CD9" w14:textId="77777777" w:rsidR="00A75C42" w:rsidRPr="0038121A" w:rsidRDefault="00A75C42" w:rsidP="00846CED">
            <w:pPr>
              <w:rPr>
                <w:lang w:val="en-ZA"/>
              </w:rPr>
            </w:pPr>
          </w:p>
        </w:tc>
      </w:tr>
      <w:tr w:rsidR="00A75C42" w:rsidRPr="0038121A" w14:paraId="655C3B01" w14:textId="77777777" w:rsidTr="00846CED">
        <w:tblPrEx>
          <w:tblLook w:val="01E0" w:firstRow="1" w:lastRow="1" w:firstColumn="1" w:lastColumn="1" w:noHBand="0" w:noVBand="0"/>
        </w:tblPrEx>
        <w:tc>
          <w:tcPr>
            <w:tcW w:w="9462" w:type="dxa"/>
          </w:tcPr>
          <w:p w14:paraId="1A7A6AB4" w14:textId="77777777" w:rsidR="00A75C42" w:rsidRPr="0038121A" w:rsidRDefault="00A75C42" w:rsidP="00846CED">
            <w:pPr>
              <w:rPr>
                <w:lang w:val="en-ZA"/>
              </w:rPr>
            </w:pPr>
            <w:r w:rsidRPr="0038121A">
              <w:rPr>
                <w:lang w:val="en-ZA"/>
              </w:rPr>
              <w:t>Calculate the radius r of the cylinder.</w:t>
            </w:r>
          </w:p>
        </w:tc>
      </w:tr>
      <w:tr w:rsidR="00A75C42" w:rsidRPr="0038121A" w14:paraId="10004178" w14:textId="77777777" w:rsidTr="00846CED">
        <w:tblPrEx>
          <w:tblLook w:val="01E0" w:firstRow="1" w:lastRow="1" w:firstColumn="1" w:lastColumn="1" w:noHBand="0" w:noVBand="0"/>
        </w:tblPrEx>
        <w:tc>
          <w:tcPr>
            <w:tcW w:w="9462" w:type="dxa"/>
          </w:tcPr>
          <w:p w14:paraId="1E50775F" w14:textId="77777777" w:rsidR="00A75C42" w:rsidRPr="0038121A" w:rsidRDefault="00A75C42" w:rsidP="00846CED">
            <w:pPr>
              <w:rPr>
                <w:lang w:val="en-ZA"/>
              </w:rPr>
            </w:pPr>
          </w:p>
        </w:tc>
      </w:tr>
    </w:tbl>
    <w:p w14:paraId="74DC56C8" w14:textId="77777777" w:rsidR="00A75C42" w:rsidRPr="0038121A" w:rsidRDefault="00A75C42" w:rsidP="00A75C42">
      <w:pPr>
        <w:rPr>
          <w:lang w:val="en-ZA"/>
        </w:rPr>
      </w:pPr>
    </w:p>
    <w:p w14:paraId="43FA2DB8" w14:textId="2416CC13" w:rsidR="00A75C42" w:rsidRPr="0038121A" w:rsidRDefault="00A75C42" w:rsidP="00A75C42">
      <w:pPr>
        <w:ind w:left="360"/>
        <w:jc w:val="left"/>
        <w:rPr>
          <w:lang w:val="en-ZA"/>
        </w:rPr>
      </w:pPr>
      <w:r w:rsidRPr="0038121A">
        <w:rPr>
          <w:noProof/>
          <w:lang w:val="en-ZA"/>
        </w:rPr>
        <mc:AlternateContent>
          <mc:Choice Requires="wps">
            <w:drawing>
              <wp:anchor distT="0" distB="0" distL="114300" distR="114300" simplePos="0" relativeHeight="251662336" behindDoc="0" locked="0" layoutInCell="1" allowOverlap="1" wp14:anchorId="63799CBD" wp14:editId="64D6EB89">
                <wp:simplePos x="0" y="0"/>
                <wp:positionH relativeFrom="column">
                  <wp:posOffset>3543300</wp:posOffset>
                </wp:positionH>
                <wp:positionV relativeFrom="paragraph">
                  <wp:posOffset>2628900</wp:posOffset>
                </wp:positionV>
                <wp:extent cx="342900" cy="342900"/>
                <wp:effectExtent l="0" t="0" r="4445" b="63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059068" w14:textId="77777777" w:rsidR="00A75C42" w:rsidRDefault="00A75C42" w:rsidP="00A75C4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99CBD" id="Text Box 69" o:spid="_x0000_s1137" type="#_x0000_t202" style="position:absolute;left:0;text-align:left;margin-left:279pt;margin-top:207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" stroked="f">
                <v:textbox>
                  <w:txbxContent>
                    <w:p w14:paraId="2C059068" w14:textId="77777777" w:rsidR="00A75C42" w:rsidRDefault="00A75C42" w:rsidP="00A75C42">
                      <w:r>
                        <w:t>C</w:t>
                      </w:r>
                    </w:p>
                  </w:txbxContent>
                </v:textbox>
              </v:shape>
            </w:pict>
          </mc:Fallback>
        </mc:AlternateContent>
      </w:r>
      <w:r w:rsidRPr="0038121A">
        <w:rPr>
          <w:noProof/>
          <w:lang w:val="en-ZA"/>
        </w:rPr>
        <mc:AlternateContent>
          <mc:Choice Requires="wps">
            <w:drawing>
              <wp:anchor distT="0" distB="0" distL="114300" distR="114300" simplePos="0" relativeHeight="251661312" behindDoc="0" locked="0" layoutInCell="1" allowOverlap="1" wp14:anchorId="4B7EEBFB" wp14:editId="677DD199">
                <wp:simplePos x="0" y="0"/>
                <wp:positionH relativeFrom="column">
                  <wp:posOffset>5372100</wp:posOffset>
                </wp:positionH>
                <wp:positionV relativeFrom="paragraph">
                  <wp:posOffset>114300</wp:posOffset>
                </wp:positionV>
                <wp:extent cx="228600" cy="342900"/>
                <wp:effectExtent l="0" t="0" r="4445" b="635"/>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C0122" w14:textId="77777777" w:rsidR="00A75C42" w:rsidRDefault="00A75C42" w:rsidP="00A75C42">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EEBFB" id="Text Box 68" o:spid="_x0000_s1138" type="#_x0000_t202" style="position:absolute;left:0;text-align:left;margin-left:423pt;margin-top:9pt;width:18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" stroked="f">
                <v:textbox>
                  <w:txbxContent>
                    <w:p w14:paraId="467C0122" w14:textId="77777777" w:rsidR="00A75C42" w:rsidRDefault="00A75C42" w:rsidP="00A75C42">
                      <w:r>
                        <w:t>r</w:t>
                      </w:r>
                    </w:p>
                  </w:txbxContent>
                </v:textbox>
              </v:shape>
            </w:pict>
          </mc:Fallback>
        </mc:AlternateContent>
      </w:r>
      <w:r w:rsidRPr="0038121A">
        <w:rPr>
          <w:noProof/>
          <w:lang w:val="en-ZA"/>
        </w:rPr>
        <mc:AlternateContent>
          <mc:Choice Requires="wpc">
            <w:drawing>
              <wp:inline distT="0" distB="0" distL="0" distR="0" wp14:anchorId="5F2FD68C" wp14:editId="245207D3">
                <wp:extent cx="5486400" cy="3200400"/>
                <wp:effectExtent l="0" t="0" r="4445" b="635"/>
                <wp:docPr id="67" name="Canvas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 name="Rectangle 52"/>
                        <wps:cNvSpPr>
                          <a:spLocks noChangeArrowheads="1"/>
                        </wps:cNvSpPr>
                        <wps:spPr bwMode="auto">
                          <a:xfrm>
                            <a:off x="571500" y="457094"/>
                            <a:ext cx="2628900" cy="2057294"/>
                          </a:xfrm>
                          <a:prstGeom prst="rect">
                            <a:avLst/>
                          </a:prstGeom>
                          <a:solidFill>
                            <a:srgbClr val="FFFFFF"/>
                          </a:solidFill>
                          <a:ln w="9525">
                            <a:solidFill>
                              <a:srgbClr val="000000"/>
                            </a:solidFill>
                            <a:miter lim="800000"/>
                            <a:headEnd/>
                            <a:tailEnd/>
                          </a:ln>
                        </wps:spPr>
                        <wps:txbx>
                          <w:txbxContent>
                            <w:p w14:paraId="408A3AD9" w14:textId="77777777" w:rsidR="00A75C42" w:rsidRDefault="00A75C42" w:rsidP="00A75C42"/>
                          </w:txbxContent>
                        </wps:txbx>
                        <wps:bodyPr rot="0" vert="horz" wrap="square" lIns="91440" tIns="45720" rIns="91440" bIns="45720" anchor="t" anchorCtr="0" upright="1">
                          <a:noAutofit/>
                        </wps:bodyPr>
                      </wps:wsp>
                      <wps:wsp>
                        <wps:cNvPr id="60" name="AutoShape 53"/>
                        <wps:cNvSpPr>
                          <a:spLocks noChangeArrowheads="1"/>
                        </wps:cNvSpPr>
                        <wps:spPr bwMode="auto">
                          <a:xfrm>
                            <a:off x="3886200" y="114088"/>
                            <a:ext cx="1028700" cy="2515129"/>
                          </a:xfrm>
                          <a:prstGeom prst="can">
                            <a:avLst>
                              <a:gd name="adj" fmla="val 62870"/>
                            </a:avLst>
                          </a:prstGeom>
                          <a:solidFill>
                            <a:srgbClr val="FFFFFF"/>
                          </a:solidFill>
                          <a:ln w="9525">
                            <a:solidFill>
                              <a:srgbClr val="000000"/>
                            </a:solidFill>
                            <a:round/>
                            <a:headEnd/>
                            <a:tailEnd/>
                          </a:ln>
                        </wps:spPr>
                        <wps:txbx>
                          <w:txbxContent>
                            <w:p w14:paraId="36458447" w14:textId="77777777" w:rsidR="00A75C42" w:rsidRDefault="00A75C42" w:rsidP="00A75C42"/>
                          </w:txbxContent>
                        </wps:txbx>
                        <wps:bodyPr rot="0" vert="horz" wrap="square" lIns="91440" tIns="45720" rIns="91440" bIns="45720" anchor="t" anchorCtr="0" upright="1">
                          <a:noAutofit/>
                        </wps:bodyPr>
                      </wps:wsp>
                      <wps:wsp>
                        <wps:cNvPr id="61" name="Line 54"/>
                        <wps:cNvCnPr>
                          <a:cxnSpLocks noChangeShapeType="1"/>
                        </wps:cNvCnPr>
                        <wps:spPr bwMode="auto">
                          <a:xfrm>
                            <a:off x="4343400" y="457094"/>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55"/>
                        <wps:cNvSpPr txBox="1">
                          <a:spLocks noChangeArrowheads="1"/>
                        </wps:cNvSpPr>
                        <wps:spPr bwMode="auto">
                          <a:xfrm>
                            <a:off x="1257300" y="114088"/>
                            <a:ext cx="914400" cy="2289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EB350B" w14:textId="77777777" w:rsidR="00A75C42" w:rsidRDefault="00A75C42" w:rsidP="00A75C42">
                              <w:pPr>
                                <w:spacing w:before="0" w:after="0"/>
                              </w:pPr>
                              <w:r>
                                <w:t>300 mm</w:t>
                              </w:r>
                            </w:p>
                          </w:txbxContent>
                        </wps:txbx>
                        <wps:bodyPr rot="0" vert="horz" wrap="square" lIns="91440" tIns="45720" rIns="91440" bIns="45720" anchor="t" anchorCtr="0" upright="1">
                          <a:noAutofit/>
                        </wps:bodyPr>
                      </wps:wsp>
                      <wps:wsp>
                        <wps:cNvPr id="63" name="Text Box 56"/>
                        <wps:cNvSpPr txBox="1">
                          <a:spLocks noChangeArrowheads="1"/>
                        </wps:cNvSpPr>
                        <wps:spPr bwMode="auto">
                          <a:xfrm>
                            <a:off x="2743200" y="1829118"/>
                            <a:ext cx="9144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666B6F" w14:textId="77777777" w:rsidR="00A75C42" w:rsidRDefault="00A75C42" w:rsidP="00A75C42">
                              <w:r>
                                <w:t>200 mm</w:t>
                              </w:r>
                            </w:p>
                          </w:txbxContent>
                        </wps:txbx>
                        <wps:bodyPr rot="0" vert="horz" wrap="square" lIns="91440" tIns="45720" rIns="91440" bIns="45720" anchor="t" anchorCtr="0" upright="1">
                          <a:noAutofit/>
                        </wps:bodyPr>
                      </wps:wsp>
                      <wps:wsp>
                        <wps:cNvPr id="64" name="Text Box 57"/>
                        <wps:cNvSpPr txBox="1">
                          <a:spLocks noChangeArrowheads="1"/>
                        </wps:cNvSpPr>
                        <wps:spPr bwMode="auto">
                          <a:xfrm>
                            <a:off x="228600" y="114088"/>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94C336" w14:textId="77777777" w:rsidR="00A75C42" w:rsidRDefault="00A75C42" w:rsidP="00A75C42">
                              <w:r>
                                <w:t>A</w:t>
                              </w:r>
                            </w:p>
                          </w:txbxContent>
                        </wps:txbx>
                        <wps:bodyPr rot="0" vert="horz" wrap="square" lIns="91440" tIns="45720" rIns="91440" bIns="45720" anchor="t" anchorCtr="0" upright="1">
                          <a:noAutofit/>
                        </wps:bodyPr>
                      </wps:wsp>
                      <wps:wsp>
                        <wps:cNvPr id="65" name="Text Box 58"/>
                        <wps:cNvSpPr txBox="1">
                          <a:spLocks noChangeArrowheads="1"/>
                        </wps:cNvSpPr>
                        <wps:spPr bwMode="auto">
                          <a:xfrm>
                            <a:off x="342900" y="2400300"/>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616EED" w14:textId="77777777" w:rsidR="00A75C42" w:rsidRDefault="00A75C42" w:rsidP="00A75C42">
                              <w:r>
                                <w:t>B</w:t>
                              </w:r>
                            </w:p>
                          </w:txbxContent>
                        </wps:txbx>
                        <wps:bodyPr rot="0" vert="horz" wrap="square" lIns="91440" tIns="45720" rIns="91440" bIns="45720" anchor="t" anchorCtr="0" upright="1">
                          <a:noAutofit/>
                        </wps:bodyPr>
                      </wps:wsp>
                      <wps:wsp>
                        <wps:cNvPr id="66" name="Text Box 59"/>
                        <wps:cNvSpPr txBox="1">
                          <a:spLocks noChangeArrowheads="1"/>
                        </wps:cNvSpPr>
                        <wps:spPr bwMode="auto">
                          <a:xfrm>
                            <a:off x="3086100" y="228918"/>
                            <a:ext cx="3429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C27BA" w14:textId="77777777" w:rsidR="00A75C42" w:rsidRDefault="00A75C42" w:rsidP="00A75C42">
                              <w:r>
                                <w:t>D</w:t>
                              </w:r>
                            </w:p>
                          </w:txbxContent>
                        </wps:txbx>
                        <wps:bodyPr rot="0" vert="horz" wrap="square" lIns="91440" tIns="45720" rIns="91440" bIns="45720" anchor="t" anchorCtr="0" upright="1">
                          <a:noAutofit/>
                        </wps:bodyPr>
                      </wps:wsp>
                    </wpc:wpc>
                  </a:graphicData>
                </a:graphic>
              </wp:inline>
            </w:drawing>
          </mc:Choice>
          <mc:Fallback>
            <w:pict>
              <v:group w14:anchorId="5F2FD68C" id="Canvas 67" o:spid="_x0000_s1139"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">
                <v:shape id="_x0000_s1140" type="#_x0000_t75" style="position:absolute;width:54864;height:32004;visibility:visible;mso-wrap-style:square">
                  <v:fill o:detectmouseclick="t"/>
                  <v:path o:connecttype="none"/>
                </v:shape>
                <v:rect id="Rectangle 52" o:spid="_x0000_s1141" style="position:absolute;left:5715;top:4570;width:26289;height:20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3DxAAAANsAAAAPAAAAZHJzL2Rvd25yZXYueG1sRI9Ba8JA&#10;FITvBf/D8oTemo0WSx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J3/XcPEAAAA2wAAAA8A&#10;AAAAAAAAAAAAAAAABwIAAGRycy9kb3ducmV2LnhtbFBLBQYAAAAAAwADALcAAAD4AgAAAAA=&#10;">
                  <v:textbox>
                    <w:txbxContent>
                      <w:p w14:paraId="408A3AD9" w14:textId="77777777" w:rsidR="00A75C42" w:rsidRDefault="00A75C42" w:rsidP="00A75C42"/>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3" o:spid="_x0000_s1142" type="#_x0000_t22" style="position:absolute;left:38862;top:1140;width:10287;height:2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" adj="5554">
                  <v:textbox>
                    <w:txbxContent>
                      <w:p w14:paraId="36458447" w14:textId="77777777" w:rsidR="00A75C42" w:rsidRDefault="00A75C42" w:rsidP="00A75C42"/>
                    </w:txbxContent>
                  </v:textbox>
                </v:shape>
                <v:line id="Line 54" o:spid="_x0000_s1143" style="position:absolute;visibility:visible;mso-wrap-style:square" from="43434,4570" to="49149,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shape id="Text Box 55" o:spid="_x0000_s1144" type="#_x0000_t202" style="position:absolute;left:12573;top:1140;width:9144;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14:paraId="58EB350B" w14:textId="77777777" w:rsidR="00A75C42" w:rsidRDefault="00A75C42" w:rsidP="00A75C42">
                        <w:pPr>
                          <w:spacing w:before="0" w:after="0"/>
                        </w:pPr>
                        <w:r>
                          <w:t>300 mm</w:t>
                        </w:r>
                      </w:p>
                    </w:txbxContent>
                  </v:textbox>
                </v:shape>
                <v:shape id="Text Box 56" o:spid="_x0000_s1145" type="#_x0000_t202" style="position:absolute;left:27432;top:18291;width:914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17666B6F" w14:textId="77777777" w:rsidR="00A75C42" w:rsidRDefault="00A75C42" w:rsidP="00A75C42">
                        <w:r>
                          <w:t>200 mm</w:t>
                        </w:r>
                      </w:p>
                    </w:txbxContent>
                  </v:textbox>
                </v:shape>
                <v:shape id="Text Box 57" o:spid="_x0000_s1146" type="#_x0000_t202" style="position:absolute;left:2286;top:1140;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" stroked="f">
                  <v:textbox>
                    <w:txbxContent>
                      <w:p w14:paraId="2494C336" w14:textId="77777777" w:rsidR="00A75C42" w:rsidRDefault="00A75C42" w:rsidP="00A75C42">
                        <w:r>
                          <w:t>A</w:t>
                        </w:r>
                      </w:p>
                    </w:txbxContent>
                  </v:textbox>
                </v:shape>
                <v:shape id="Text Box 58" o:spid="_x0000_s1147" type="#_x0000_t202" style="position:absolute;left:3429;top:24003;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" stroked="f">
                  <v:textbox>
                    <w:txbxContent>
                      <w:p w14:paraId="13616EED" w14:textId="77777777" w:rsidR="00A75C42" w:rsidRDefault="00A75C42" w:rsidP="00A75C42">
                        <w:r>
                          <w:t>B</w:t>
                        </w:r>
                      </w:p>
                    </w:txbxContent>
                  </v:textbox>
                </v:shape>
                <v:shape id="Text Box 59" o:spid="_x0000_s1148" type="#_x0000_t202" style="position:absolute;left:30861;top:2289;width:342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14:paraId="5C6C27BA" w14:textId="77777777" w:rsidR="00A75C42" w:rsidRDefault="00A75C42" w:rsidP="00A75C42">
                        <w:r>
                          <w:t>D</w:t>
                        </w:r>
                      </w:p>
                    </w:txbxContent>
                  </v:textbox>
                </v:shape>
                <w10:anchorlock/>
              </v:group>
            </w:pict>
          </mc:Fallback>
        </mc:AlternateContent>
      </w:r>
    </w:p>
    <w:p w14:paraId="6FB8B772" w14:textId="77777777" w:rsidR="00A75C42" w:rsidRPr="0038121A" w:rsidRDefault="00A75C42" w:rsidP="00A75C42">
      <w:pPr>
        <w:rPr>
          <w:lang w:val="en-ZA"/>
        </w:rPr>
      </w:pPr>
      <w:r w:rsidRPr="0038121A">
        <w:rPr>
          <w:lang w:val="en-ZA"/>
        </w:rPr>
        <w:t>:</w:t>
      </w:r>
    </w:p>
    <w:p w14:paraId="1C6274D2" w14:textId="0BF4DF07" w:rsidR="00A75C42" w:rsidRPr="0038121A" w:rsidRDefault="00A75C42" w:rsidP="00A75C42">
      <w:pPr>
        <w:rPr>
          <w:lang w:val="en-ZA"/>
        </w:rPr>
      </w:pPr>
      <w:r w:rsidRPr="0038121A">
        <w:rPr>
          <w:noProof/>
          <w:lang w:val="en-ZA"/>
        </w:rPr>
        <mc:AlternateContent>
          <mc:Choice Requires="wpc">
            <w:drawing>
              <wp:inline distT="0" distB="0" distL="0" distR="0" wp14:anchorId="494694F2" wp14:editId="7873C260">
                <wp:extent cx="5346065" cy="3221990"/>
                <wp:effectExtent l="0" t="1905" r="1905" b="0"/>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C0C0C0"/>
                        </a:solidFill>
                      </wpc:bg>
                      <wpc:whole>
                        <a:ln>
                          <a:noFill/>
                        </a:ln>
                      </wpc:whole>
                      <wps:wsp>
                        <wps:cNvPr id="46" name="Line 38"/>
                        <wps:cNvCnPr>
                          <a:cxnSpLocks noChangeShapeType="1"/>
                        </wps:cNvCnPr>
                        <wps:spPr bwMode="auto">
                          <a:xfrm>
                            <a:off x="949650" y="2647429"/>
                            <a:ext cx="22975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9"/>
                        <wps:cNvCnPr>
                          <a:cxnSpLocks noChangeShapeType="1"/>
                        </wps:cNvCnPr>
                        <wps:spPr bwMode="auto">
                          <a:xfrm>
                            <a:off x="3247239" y="1726649"/>
                            <a:ext cx="0" cy="920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0"/>
                        <wps:cNvCnPr>
                          <a:cxnSpLocks noChangeShapeType="1"/>
                        </wps:cNvCnPr>
                        <wps:spPr bwMode="auto">
                          <a:xfrm flipV="1">
                            <a:off x="949650" y="1726649"/>
                            <a:ext cx="0" cy="920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1"/>
                        <wps:cNvCnPr>
                          <a:cxnSpLocks noChangeShapeType="1"/>
                        </wps:cNvCnPr>
                        <wps:spPr bwMode="auto">
                          <a:xfrm flipV="1">
                            <a:off x="949650" y="576785"/>
                            <a:ext cx="1149176" cy="114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2"/>
                        <wps:cNvCnPr>
                          <a:cxnSpLocks noChangeShapeType="1"/>
                        </wps:cNvCnPr>
                        <wps:spPr bwMode="auto">
                          <a:xfrm flipH="1" flipV="1">
                            <a:off x="2098826" y="576785"/>
                            <a:ext cx="1148414" cy="114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43"/>
                        <wps:cNvSpPr>
                          <a:spLocks noChangeArrowheads="1"/>
                        </wps:cNvSpPr>
                        <wps:spPr bwMode="auto">
                          <a:xfrm>
                            <a:off x="3017252" y="2416863"/>
                            <a:ext cx="229987" cy="2305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 name="Text Box 44"/>
                        <wps:cNvSpPr txBox="1">
                          <a:spLocks noChangeArrowheads="1"/>
                        </wps:cNvSpPr>
                        <wps:spPr bwMode="auto">
                          <a:xfrm>
                            <a:off x="490437" y="2187039"/>
                            <a:ext cx="344220" cy="46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807B2" w14:textId="77777777" w:rsidR="00A75C42" w:rsidRDefault="00A75C42" w:rsidP="00A75C42">
                              <w:r>
                                <w:t>2</w:t>
                              </w:r>
                            </w:p>
                          </w:txbxContent>
                        </wps:txbx>
                        <wps:bodyPr rot="0" vert="horz" wrap="square" lIns="91440" tIns="45720" rIns="91440" bIns="45720" anchor="t" anchorCtr="0" upright="1">
                          <a:noAutofit/>
                        </wps:bodyPr>
                      </wps:wsp>
                      <wps:wsp>
                        <wps:cNvPr id="53" name="Text Box 45"/>
                        <wps:cNvSpPr txBox="1">
                          <a:spLocks noChangeArrowheads="1"/>
                        </wps:cNvSpPr>
                        <wps:spPr bwMode="auto">
                          <a:xfrm>
                            <a:off x="3477227" y="2187039"/>
                            <a:ext cx="344220" cy="459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2029C" w14:textId="77777777" w:rsidR="00A75C42" w:rsidRDefault="00A75C42" w:rsidP="00A75C42">
                              <w:r>
                                <w:t>2</w:t>
                              </w:r>
                            </w:p>
                          </w:txbxContent>
                        </wps:txbx>
                        <wps:bodyPr rot="0" vert="horz" wrap="square" lIns="91440" tIns="45720" rIns="91440" bIns="45720" anchor="t" anchorCtr="0" upright="1">
                          <a:noAutofit/>
                        </wps:bodyPr>
                      </wps:wsp>
                      <wps:wsp>
                        <wps:cNvPr id="54" name="Text Box 46"/>
                        <wps:cNvSpPr txBox="1">
                          <a:spLocks noChangeArrowheads="1"/>
                        </wps:cNvSpPr>
                        <wps:spPr bwMode="auto">
                          <a:xfrm>
                            <a:off x="1868838" y="2761600"/>
                            <a:ext cx="344220" cy="46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75150" w14:textId="77777777" w:rsidR="00A75C42" w:rsidRDefault="00A75C42" w:rsidP="00A75C42">
                              <w:r>
                                <w:t>4</w:t>
                              </w:r>
                            </w:p>
                          </w:txbxContent>
                        </wps:txbx>
                        <wps:bodyPr rot="0" vert="horz" wrap="square" lIns="91440" tIns="45720" rIns="91440" bIns="45720" anchor="t" anchorCtr="0" upright="1">
                          <a:noAutofit/>
                        </wps:bodyPr>
                      </wps:wsp>
                      <wps:wsp>
                        <wps:cNvPr id="55" name="Text Box 47"/>
                        <wps:cNvSpPr txBox="1">
                          <a:spLocks noChangeArrowheads="1"/>
                        </wps:cNvSpPr>
                        <wps:spPr bwMode="auto">
                          <a:xfrm>
                            <a:off x="4629449" y="1485704"/>
                            <a:ext cx="399813" cy="355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9C37C" w14:textId="77777777" w:rsidR="00A75C42" w:rsidRDefault="00A75C42" w:rsidP="00A75C42"/>
                          </w:txbxContent>
                        </wps:txbx>
                        <wps:bodyPr rot="0" vert="horz" wrap="square" lIns="91440" tIns="45720" rIns="91440" bIns="45720" anchor="t" anchorCtr="0" upright="1">
                          <a:noAutofit/>
                        </wps:bodyPr>
                      </wps:wsp>
                      <wps:wsp>
                        <wps:cNvPr id="56" name="Line 48"/>
                        <wps:cNvCnPr>
                          <a:cxnSpLocks noChangeShapeType="1"/>
                        </wps:cNvCnPr>
                        <wps:spPr bwMode="auto">
                          <a:xfrm>
                            <a:off x="228464" y="570854"/>
                            <a:ext cx="1523" cy="21848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7" name="Text Box 49"/>
                        <wps:cNvSpPr txBox="1">
                          <a:spLocks noChangeArrowheads="1"/>
                        </wps:cNvSpPr>
                        <wps:spPr bwMode="auto">
                          <a:xfrm>
                            <a:off x="171348" y="685766"/>
                            <a:ext cx="400574" cy="394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5B3EC" w14:textId="284D3D81" w:rsidR="00A75C42" w:rsidRPr="007D2A9A" w:rsidRDefault="00A75C42" w:rsidP="00A75C42">
                              <w:r>
                                <w:t>5</w:t>
                              </w:r>
                              <w:r w:rsidRPr="007D2A9A">
                                <w:rPr>
                                  <w:noProof/>
                                </w:rPr>
                                <w:drawing>
                                  <wp:inline distT="0" distB="0" distL="0" distR="0" wp14:anchorId="0B304BB9" wp14:editId="1E3D14A2">
                                    <wp:extent cx="217170" cy="1936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170" cy="193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c:wpc>
                  </a:graphicData>
                </a:graphic>
              </wp:inline>
            </w:drawing>
          </mc:Choice>
          <mc:Fallback>
            <w:pict>
              <v:group w14:anchorId="494694F2" id="Canvas 58" o:spid="_x0000_s1149" editas="canvas" style="width:420.95pt;height:253.7pt;mso-position-horizontal-relative:char;mso-position-vertical-relative:line" coordsize="53460,32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">
                <v:shape id="_x0000_s1150" type="#_x0000_t75" style="position:absolute;width:53460;height:32219;visibility:visible;mso-wrap-style:square" filled="t" fillcolor="silver">
                  <v:fill o:detectmouseclick="t"/>
                  <v:path o:connecttype="none"/>
                </v:shape>
                <v:line id="Line 38" o:spid="_x0000_s1151" style="position:absolute;visibility:visible;mso-wrap-style:square" from="9496,26474"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39" o:spid="_x0000_s1152" style="position:absolute;visibility:visible;mso-wrap-style:square" from="32472,17266"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0" o:spid="_x0000_s1153" style="position:absolute;flip:y;visibility:visible;mso-wrap-style:square" from="9496,17266" to="9496,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41" o:spid="_x0000_s1154" style="position:absolute;flip:y;visibility:visible;mso-wrap-style:square" from="9496,5767" to="20988,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line id="Line 42" o:spid="_x0000_s1155" style="position:absolute;flip:x y;visibility:visible;mso-wrap-style:square" from="20988,5767" to="32472,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"/>
                <v:rect id="Rectangle 43" o:spid="_x0000_s1156" style="position:absolute;left:30172;top:24168;width:2300;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VHFxAAAANsAAAAPAAAAZHJzL2Rvd25yZXYueG1sRI9Ba8JA&#10;FITvhf6H5RV6azZalD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GOJUcXEAAAA2wAAAA8A&#10;AAAAAAAAAAAAAAAABwIAAGRycy9kb3ducmV2LnhtbFBLBQYAAAAAAwADALcAAAD4AgAAAAA=&#10;"/>
                <v:shape id="_x0000_s1157" type="#_x0000_t202" style="position:absolute;left:4904;top:21870;width:3442;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095807B2" w14:textId="77777777" w:rsidR="00A75C42" w:rsidRDefault="00A75C42" w:rsidP="00A75C42">
                        <w:r>
                          <w:t>2</w:t>
                        </w:r>
                      </w:p>
                    </w:txbxContent>
                  </v:textbox>
                </v:shape>
                <v:shape id="_x0000_s1158" type="#_x0000_t202" style="position:absolute;left:34772;top:21870;width:3442;height:4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5E92029C" w14:textId="77777777" w:rsidR="00A75C42" w:rsidRDefault="00A75C42" w:rsidP="00A75C42">
                        <w:r>
                          <w:t>2</w:t>
                        </w:r>
                      </w:p>
                    </w:txbxContent>
                  </v:textbox>
                </v:shape>
                <v:shape id="Text Box 46" o:spid="_x0000_s1159" type="#_x0000_t202" style="position:absolute;left:18688;top:27616;width:3442;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62875150" w14:textId="77777777" w:rsidR="00A75C42" w:rsidRDefault="00A75C42" w:rsidP="00A75C42">
                        <w:r>
                          <w:t>4</w:t>
                        </w:r>
                      </w:p>
                    </w:txbxContent>
                  </v:textbox>
                </v:shape>
                <v:shape id="Text Box 47" o:spid="_x0000_s1160" type="#_x0000_t202" style="position:absolute;left:46294;top:14857;width:3998;height:3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5549C37C" w14:textId="77777777" w:rsidR="00A75C42" w:rsidRDefault="00A75C42" w:rsidP="00A75C42"/>
                    </w:txbxContent>
                  </v:textbox>
                </v:shape>
                <v:line id="Line 48" o:spid="_x0000_s1161" style="position:absolute;visibility:visible;mso-wrap-style:square" from="2284,5708" to="2299,2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">
                  <v:stroke startarrow="block" endarrow="block"/>
                </v:line>
                <v:shape id="Text Box 49" o:spid="_x0000_s1162" type="#_x0000_t202" style="position:absolute;left:1713;top:6857;width:4006;height:3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56D5B3EC" w14:textId="284D3D81" w:rsidR="00A75C42" w:rsidRPr="007D2A9A" w:rsidRDefault="00A75C42" w:rsidP="00A75C42">
                        <w:r>
                          <w:t>5</w:t>
                        </w:r>
                        <w:r w:rsidRPr="007D2A9A">
                          <w:rPr>
                            <w:noProof/>
                          </w:rPr>
                          <w:drawing>
                            <wp:inline distT="0" distB="0" distL="0" distR="0" wp14:anchorId="0B304BB9" wp14:editId="1E3D14A2">
                              <wp:extent cx="217170" cy="1936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7170" cy="193675"/>
                                      </a:xfrm>
                                      <a:prstGeom prst="rect">
                                        <a:avLst/>
                                      </a:prstGeom>
                                      <a:noFill/>
                                      <a:ln>
                                        <a:noFill/>
                                      </a:ln>
                                    </pic:spPr>
                                  </pic:pic>
                                </a:graphicData>
                              </a:graphic>
                            </wp:inline>
                          </w:drawing>
                        </w:r>
                      </w:p>
                    </w:txbxContent>
                  </v:textbox>
                </v:shap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0FD3497F" w14:textId="77777777" w:rsidTr="00846CED">
        <w:tc>
          <w:tcPr>
            <w:tcW w:w="9796" w:type="dxa"/>
          </w:tcPr>
          <w:p w14:paraId="08285F0E" w14:textId="77777777" w:rsidR="00A75C42" w:rsidRPr="0038121A" w:rsidRDefault="00A75C42" w:rsidP="00846CED">
            <w:pPr>
              <w:rPr>
                <w:b/>
                <w:lang w:val="en-ZA"/>
              </w:rPr>
            </w:pPr>
            <w:r w:rsidRPr="0038121A">
              <w:rPr>
                <w:lang w:val="en-ZA"/>
              </w:rPr>
              <w:t>Calculate the area of the figures above</w:t>
            </w:r>
          </w:p>
        </w:tc>
      </w:tr>
      <w:tr w:rsidR="00A75C42" w:rsidRPr="0038121A" w14:paraId="0CA3D3CC" w14:textId="77777777" w:rsidTr="00846CED">
        <w:tc>
          <w:tcPr>
            <w:tcW w:w="9796" w:type="dxa"/>
          </w:tcPr>
          <w:p w14:paraId="37B74376" w14:textId="77777777" w:rsidR="00A75C42" w:rsidRPr="0038121A" w:rsidRDefault="00A75C42" w:rsidP="00846CED">
            <w:pPr>
              <w:rPr>
                <w:b/>
                <w:lang w:val="en-ZA"/>
              </w:rPr>
            </w:pPr>
          </w:p>
        </w:tc>
      </w:tr>
      <w:tr w:rsidR="00A75C42" w:rsidRPr="0038121A" w14:paraId="31F70E5F" w14:textId="77777777" w:rsidTr="00846CED">
        <w:tc>
          <w:tcPr>
            <w:tcW w:w="9796" w:type="dxa"/>
          </w:tcPr>
          <w:p w14:paraId="0400E8FE" w14:textId="77777777" w:rsidR="00A75C42" w:rsidRPr="0038121A" w:rsidRDefault="00A75C42" w:rsidP="00846CED">
            <w:pPr>
              <w:rPr>
                <w:b/>
                <w:lang w:val="en-ZA"/>
              </w:rPr>
            </w:pPr>
          </w:p>
        </w:tc>
      </w:tr>
      <w:tr w:rsidR="00A75C42" w:rsidRPr="0038121A" w14:paraId="0C5A00CD" w14:textId="77777777" w:rsidTr="00846CED">
        <w:tc>
          <w:tcPr>
            <w:tcW w:w="9796" w:type="dxa"/>
          </w:tcPr>
          <w:p w14:paraId="6DEF31E5" w14:textId="77777777" w:rsidR="00A75C42" w:rsidRPr="0038121A" w:rsidRDefault="00A75C42" w:rsidP="00846CED">
            <w:pPr>
              <w:rPr>
                <w:b/>
                <w:lang w:val="en-ZA"/>
              </w:rPr>
            </w:pPr>
          </w:p>
        </w:tc>
      </w:tr>
    </w:tbl>
    <w:p w14:paraId="73DD6D72" w14:textId="77777777" w:rsidR="00A75C42" w:rsidRPr="0038121A" w:rsidRDefault="00A75C42" w:rsidP="00A75C42">
      <w:pPr>
        <w:rPr>
          <w:rStyle w:val="Strong"/>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E2DFBA2" w14:textId="77777777" w:rsidTr="00846CED">
        <w:tc>
          <w:tcPr>
            <w:tcW w:w="9796" w:type="dxa"/>
          </w:tcPr>
          <w:p w14:paraId="10BC985E" w14:textId="77777777" w:rsidR="00A75C42" w:rsidRPr="0038121A" w:rsidRDefault="00A75C42" w:rsidP="00846CED">
            <w:pPr>
              <w:rPr>
                <w:lang w:val="en-ZA"/>
              </w:rPr>
            </w:pPr>
            <w:r w:rsidRPr="0038121A">
              <w:rPr>
                <w:lang w:val="en-ZA"/>
              </w:rPr>
              <w:t xml:space="preserve">Two rectangular boxes have the following dimensions: </w:t>
            </w:r>
          </w:p>
        </w:tc>
      </w:tr>
      <w:tr w:rsidR="00A75C42" w:rsidRPr="0038121A" w14:paraId="7D5F3380" w14:textId="77777777" w:rsidTr="00846CED">
        <w:tc>
          <w:tcPr>
            <w:tcW w:w="9796" w:type="dxa"/>
          </w:tcPr>
          <w:p w14:paraId="351B3325" w14:textId="77777777" w:rsidR="00A75C42" w:rsidRPr="0038121A" w:rsidRDefault="00A75C42" w:rsidP="00846CED">
            <w:pPr>
              <w:rPr>
                <w:lang w:val="en-ZA"/>
              </w:rPr>
            </w:pPr>
            <w:r w:rsidRPr="0038121A">
              <w:rPr>
                <w:lang w:val="en-ZA"/>
              </w:rPr>
              <w:t>A:10 mm X 60 mm X 20 mm</w:t>
            </w:r>
          </w:p>
          <w:p w14:paraId="6F85DC3E" w14:textId="77777777" w:rsidR="00A75C42" w:rsidRPr="0038121A" w:rsidRDefault="00A75C42" w:rsidP="00846CED">
            <w:pPr>
              <w:rPr>
                <w:lang w:val="en-ZA"/>
              </w:rPr>
            </w:pPr>
          </w:p>
        </w:tc>
      </w:tr>
      <w:tr w:rsidR="00A75C42" w:rsidRPr="0038121A" w14:paraId="714A0462" w14:textId="77777777" w:rsidTr="00846CED">
        <w:tc>
          <w:tcPr>
            <w:tcW w:w="9796" w:type="dxa"/>
          </w:tcPr>
          <w:p w14:paraId="4847B4CE" w14:textId="77777777" w:rsidR="00A75C42" w:rsidRPr="0038121A" w:rsidRDefault="00A75C42" w:rsidP="00846CED">
            <w:pPr>
              <w:rPr>
                <w:lang w:val="en-ZA"/>
              </w:rPr>
            </w:pPr>
            <w:r w:rsidRPr="0038121A">
              <w:rPr>
                <w:lang w:val="en-ZA"/>
              </w:rPr>
              <w:t>B: 20 mm X 30 mm X 20 mm</w:t>
            </w:r>
          </w:p>
          <w:p w14:paraId="01F00DB2" w14:textId="77777777" w:rsidR="00A75C42" w:rsidRPr="0038121A" w:rsidRDefault="00A75C42" w:rsidP="00846CED">
            <w:pPr>
              <w:rPr>
                <w:lang w:val="en-ZA"/>
              </w:rPr>
            </w:pPr>
          </w:p>
        </w:tc>
      </w:tr>
      <w:tr w:rsidR="00A75C42" w:rsidRPr="0038121A" w14:paraId="213D616E" w14:textId="77777777" w:rsidTr="00846CED">
        <w:tc>
          <w:tcPr>
            <w:tcW w:w="9796" w:type="dxa"/>
          </w:tcPr>
          <w:p w14:paraId="3F970F93" w14:textId="77777777" w:rsidR="00A75C42" w:rsidRPr="0038121A" w:rsidRDefault="00A75C42" w:rsidP="00846CED">
            <w:pPr>
              <w:rPr>
                <w:lang w:val="en-ZA"/>
              </w:rPr>
            </w:pPr>
            <w:r w:rsidRPr="0038121A">
              <w:rPr>
                <w:lang w:val="en-ZA"/>
              </w:rPr>
              <w:t>Make a rough sketch of each and calculate the capacity of each box.</w:t>
            </w:r>
          </w:p>
        </w:tc>
      </w:tr>
      <w:tr w:rsidR="00A75C42" w:rsidRPr="0038121A" w14:paraId="16D84450" w14:textId="77777777" w:rsidTr="00846CED">
        <w:tc>
          <w:tcPr>
            <w:tcW w:w="9796" w:type="dxa"/>
          </w:tcPr>
          <w:p w14:paraId="4ACF896F" w14:textId="77777777" w:rsidR="00A75C42" w:rsidRPr="0038121A" w:rsidRDefault="00A75C42" w:rsidP="00846CED">
            <w:pPr>
              <w:rPr>
                <w:lang w:val="en-ZA"/>
              </w:rPr>
            </w:pPr>
          </w:p>
        </w:tc>
      </w:tr>
      <w:tr w:rsidR="00A75C42" w:rsidRPr="0038121A" w14:paraId="759F1841" w14:textId="77777777" w:rsidTr="00846CED">
        <w:tc>
          <w:tcPr>
            <w:tcW w:w="9796" w:type="dxa"/>
          </w:tcPr>
          <w:p w14:paraId="01C17481" w14:textId="77777777" w:rsidR="00A75C42" w:rsidRPr="0038121A" w:rsidRDefault="00A75C42" w:rsidP="00846CED">
            <w:pPr>
              <w:rPr>
                <w:lang w:val="en-ZA"/>
              </w:rPr>
            </w:pPr>
          </w:p>
        </w:tc>
      </w:tr>
      <w:tr w:rsidR="00A75C42" w:rsidRPr="0038121A" w14:paraId="09BCD491" w14:textId="77777777" w:rsidTr="00846CED">
        <w:tc>
          <w:tcPr>
            <w:tcW w:w="9796" w:type="dxa"/>
          </w:tcPr>
          <w:p w14:paraId="737279F0" w14:textId="77777777" w:rsidR="00A75C42" w:rsidRPr="0038121A" w:rsidRDefault="00A75C42" w:rsidP="00846CED">
            <w:pPr>
              <w:rPr>
                <w:lang w:val="en-ZA"/>
              </w:rPr>
            </w:pPr>
          </w:p>
        </w:tc>
      </w:tr>
      <w:tr w:rsidR="00A75C42" w:rsidRPr="0038121A" w14:paraId="4CD75207" w14:textId="77777777" w:rsidTr="00846CED">
        <w:tc>
          <w:tcPr>
            <w:tcW w:w="9796" w:type="dxa"/>
          </w:tcPr>
          <w:p w14:paraId="2C337334" w14:textId="77777777" w:rsidR="00A75C42" w:rsidRPr="0038121A" w:rsidRDefault="00A75C42" w:rsidP="00846CED">
            <w:pPr>
              <w:rPr>
                <w:lang w:val="en-ZA"/>
              </w:rPr>
            </w:pPr>
          </w:p>
        </w:tc>
      </w:tr>
      <w:tr w:rsidR="00A75C42" w:rsidRPr="0038121A" w14:paraId="7CAE5132" w14:textId="77777777" w:rsidTr="00846CED">
        <w:tc>
          <w:tcPr>
            <w:tcW w:w="9796" w:type="dxa"/>
          </w:tcPr>
          <w:p w14:paraId="7B72C2F6" w14:textId="77777777" w:rsidR="00A75C42" w:rsidRPr="0038121A" w:rsidRDefault="00A75C42" w:rsidP="00846CED">
            <w:pPr>
              <w:rPr>
                <w:lang w:val="en-ZA"/>
              </w:rPr>
            </w:pPr>
          </w:p>
        </w:tc>
      </w:tr>
    </w:tbl>
    <w:p w14:paraId="466DF8DA" w14:textId="77777777" w:rsidR="00A75C42" w:rsidRPr="0038121A" w:rsidRDefault="00A75C42" w:rsidP="00A75C42">
      <w:pPr>
        <w:rPr>
          <w:lang w:val="en-ZA"/>
        </w:rPr>
      </w:pPr>
    </w:p>
    <w:p w14:paraId="03F0AF9F" w14:textId="77777777" w:rsidR="00A75C42" w:rsidRPr="0038121A" w:rsidRDefault="00A75C42" w:rsidP="00A75C42">
      <w:pPr>
        <w:rPr>
          <w:lang w:val="en-ZA"/>
        </w:rPr>
      </w:pPr>
      <w:r w:rsidRPr="0038121A">
        <w:rPr>
          <w:lang w:val="en-ZA"/>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66669669" w14:textId="77777777" w:rsidTr="00846CED">
        <w:tc>
          <w:tcPr>
            <w:tcW w:w="9796" w:type="dxa"/>
          </w:tcPr>
          <w:p w14:paraId="438E13DE" w14:textId="77777777" w:rsidR="00A75C42" w:rsidRPr="0038121A" w:rsidRDefault="00A75C42" w:rsidP="00846CED">
            <w:pPr>
              <w:rPr>
                <w:lang w:val="en-ZA"/>
              </w:rPr>
            </w:pPr>
          </w:p>
          <w:p w14:paraId="3C9D12D3" w14:textId="77777777" w:rsidR="00A75C42" w:rsidRPr="0038121A" w:rsidRDefault="00A75C42" w:rsidP="00846CED">
            <w:pPr>
              <w:rPr>
                <w:lang w:val="en-ZA"/>
              </w:rPr>
            </w:pPr>
          </w:p>
          <w:p w14:paraId="70E8070F" w14:textId="77777777" w:rsidR="00A75C42" w:rsidRPr="0038121A" w:rsidRDefault="00A75C42" w:rsidP="00846CED">
            <w:pPr>
              <w:rPr>
                <w:lang w:val="en-ZA"/>
              </w:rPr>
            </w:pPr>
          </w:p>
          <w:p w14:paraId="1063C58F" w14:textId="77777777" w:rsidR="00A75C42" w:rsidRPr="0038121A" w:rsidRDefault="00A75C42" w:rsidP="00846CED">
            <w:pPr>
              <w:rPr>
                <w:lang w:val="en-ZA"/>
              </w:rPr>
            </w:pPr>
          </w:p>
          <w:p w14:paraId="5E9EC335" w14:textId="77777777" w:rsidR="00A75C42" w:rsidRPr="0038121A" w:rsidRDefault="00A75C42" w:rsidP="00846CED">
            <w:pPr>
              <w:rPr>
                <w:lang w:val="en-ZA"/>
              </w:rPr>
            </w:pPr>
          </w:p>
          <w:p w14:paraId="0BB3B44E" w14:textId="77777777" w:rsidR="00A75C42" w:rsidRPr="0038121A" w:rsidRDefault="00A75C42" w:rsidP="00846CED">
            <w:pPr>
              <w:rPr>
                <w:lang w:val="en-ZA"/>
              </w:rPr>
            </w:pPr>
          </w:p>
          <w:p w14:paraId="0818C4F8" w14:textId="77777777" w:rsidR="00A75C42" w:rsidRPr="0038121A" w:rsidRDefault="00A75C42" w:rsidP="00846CED">
            <w:pPr>
              <w:rPr>
                <w:lang w:val="en-ZA"/>
              </w:rPr>
            </w:pPr>
          </w:p>
          <w:p w14:paraId="39490D26" w14:textId="77777777" w:rsidR="00A75C42" w:rsidRPr="0038121A" w:rsidRDefault="00A75C42" w:rsidP="00846CED">
            <w:pPr>
              <w:rPr>
                <w:lang w:val="en-ZA"/>
              </w:rPr>
            </w:pPr>
          </w:p>
          <w:p w14:paraId="428A4757" w14:textId="77777777" w:rsidR="00A75C42" w:rsidRPr="0038121A" w:rsidRDefault="00A75C42" w:rsidP="00846CED">
            <w:pPr>
              <w:rPr>
                <w:lang w:val="en-ZA"/>
              </w:rPr>
            </w:pPr>
          </w:p>
          <w:p w14:paraId="4DDFBAF5" w14:textId="77777777" w:rsidR="00A75C42" w:rsidRPr="0038121A" w:rsidRDefault="00A75C42" w:rsidP="00846CED">
            <w:pPr>
              <w:rPr>
                <w:lang w:val="en-ZA"/>
              </w:rPr>
            </w:pPr>
          </w:p>
          <w:p w14:paraId="1B14277E" w14:textId="77777777" w:rsidR="00A75C42" w:rsidRPr="0038121A" w:rsidRDefault="00A75C42" w:rsidP="00846CED">
            <w:pPr>
              <w:rPr>
                <w:lang w:val="en-ZA"/>
              </w:rPr>
            </w:pPr>
          </w:p>
          <w:p w14:paraId="6F3BC21F" w14:textId="77777777" w:rsidR="00A75C42" w:rsidRPr="0038121A" w:rsidRDefault="00A75C42" w:rsidP="00846CED">
            <w:pPr>
              <w:rPr>
                <w:lang w:val="en-ZA"/>
              </w:rPr>
            </w:pPr>
          </w:p>
          <w:p w14:paraId="629305B0" w14:textId="77777777" w:rsidR="00A75C42" w:rsidRPr="0038121A" w:rsidRDefault="00A75C42" w:rsidP="00846CED">
            <w:pPr>
              <w:rPr>
                <w:lang w:val="en-ZA"/>
              </w:rPr>
            </w:pPr>
          </w:p>
          <w:p w14:paraId="3D4E1677" w14:textId="77777777" w:rsidR="00A75C42" w:rsidRPr="0038121A" w:rsidRDefault="00A75C42" w:rsidP="00846CED">
            <w:pPr>
              <w:rPr>
                <w:lang w:val="en-ZA"/>
              </w:rPr>
            </w:pPr>
          </w:p>
          <w:p w14:paraId="77C0B1C9" w14:textId="77777777" w:rsidR="00A75C42" w:rsidRPr="0038121A" w:rsidRDefault="00A75C42" w:rsidP="00846CED">
            <w:pPr>
              <w:rPr>
                <w:lang w:val="en-ZA"/>
              </w:rPr>
            </w:pPr>
          </w:p>
          <w:p w14:paraId="36717510" w14:textId="77777777" w:rsidR="00A75C42" w:rsidRPr="0038121A" w:rsidRDefault="00A75C42" w:rsidP="00846CED">
            <w:pPr>
              <w:rPr>
                <w:lang w:val="en-ZA"/>
              </w:rPr>
            </w:pPr>
          </w:p>
          <w:p w14:paraId="39A4C932" w14:textId="77777777" w:rsidR="00A75C42" w:rsidRPr="0038121A" w:rsidRDefault="00A75C42" w:rsidP="00846CED">
            <w:pPr>
              <w:rPr>
                <w:lang w:val="en-ZA"/>
              </w:rPr>
            </w:pPr>
          </w:p>
          <w:p w14:paraId="01C7499A" w14:textId="77777777" w:rsidR="00A75C42" w:rsidRPr="0038121A" w:rsidRDefault="00A75C42" w:rsidP="00846CED">
            <w:pPr>
              <w:rPr>
                <w:lang w:val="en-ZA"/>
              </w:rPr>
            </w:pPr>
          </w:p>
          <w:p w14:paraId="555F4288" w14:textId="77777777" w:rsidR="00A75C42" w:rsidRPr="0038121A" w:rsidRDefault="00A75C42" w:rsidP="00846CED">
            <w:pPr>
              <w:rPr>
                <w:lang w:val="en-ZA"/>
              </w:rPr>
            </w:pPr>
          </w:p>
          <w:p w14:paraId="42882DFB" w14:textId="77777777" w:rsidR="00A75C42" w:rsidRPr="0038121A" w:rsidRDefault="00A75C42" w:rsidP="00846CED">
            <w:pPr>
              <w:rPr>
                <w:lang w:val="en-ZA"/>
              </w:rPr>
            </w:pPr>
          </w:p>
          <w:p w14:paraId="7D58C71A" w14:textId="77777777" w:rsidR="00A75C42" w:rsidRPr="0038121A" w:rsidRDefault="00A75C42" w:rsidP="00846CED">
            <w:pPr>
              <w:rPr>
                <w:lang w:val="en-ZA"/>
              </w:rPr>
            </w:pPr>
          </w:p>
          <w:p w14:paraId="51DB373E" w14:textId="77777777" w:rsidR="00A75C42" w:rsidRPr="0038121A" w:rsidRDefault="00A75C42" w:rsidP="00846CED">
            <w:pPr>
              <w:rPr>
                <w:lang w:val="en-ZA"/>
              </w:rPr>
            </w:pPr>
          </w:p>
          <w:p w14:paraId="61E316AB" w14:textId="77777777" w:rsidR="00A75C42" w:rsidRPr="0038121A" w:rsidRDefault="00A75C42" w:rsidP="00846CED">
            <w:pPr>
              <w:rPr>
                <w:lang w:val="en-ZA"/>
              </w:rPr>
            </w:pPr>
          </w:p>
          <w:p w14:paraId="5FE99375" w14:textId="77777777" w:rsidR="00A75C42" w:rsidRPr="0038121A" w:rsidRDefault="00A75C42" w:rsidP="00846CED">
            <w:pPr>
              <w:rPr>
                <w:lang w:val="en-ZA"/>
              </w:rPr>
            </w:pPr>
          </w:p>
          <w:p w14:paraId="1ECADA94" w14:textId="77777777" w:rsidR="00A75C42" w:rsidRPr="0038121A" w:rsidRDefault="00A75C42" w:rsidP="00846CED">
            <w:pPr>
              <w:rPr>
                <w:lang w:val="en-ZA"/>
              </w:rPr>
            </w:pPr>
          </w:p>
          <w:p w14:paraId="673028E5" w14:textId="77777777" w:rsidR="00A75C42" w:rsidRPr="0038121A" w:rsidRDefault="00A75C42" w:rsidP="00846CED">
            <w:pPr>
              <w:rPr>
                <w:lang w:val="en-ZA"/>
              </w:rPr>
            </w:pPr>
          </w:p>
          <w:p w14:paraId="3D9DBDD2" w14:textId="77777777" w:rsidR="00A75C42" w:rsidRPr="0038121A" w:rsidRDefault="00A75C42" w:rsidP="00846CED">
            <w:pPr>
              <w:rPr>
                <w:lang w:val="en-ZA"/>
              </w:rPr>
            </w:pPr>
          </w:p>
          <w:p w14:paraId="6787F8F4" w14:textId="77777777" w:rsidR="00A75C42" w:rsidRPr="0038121A" w:rsidRDefault="00A75C42" w:rsidP="00846CED">
            <w:pPr>
              <w:rPr>
                <w:lang w:val="en-ZA"/>
              </w:rPr>
            </w:pPr>
          </w:p>
        </w:tc>
      </w:tr>
    </w:tbl>
    <w:p w14:paraId="4094D55D" w14:textId="3FF3BFCA" w:rsidR="00A75C42" w:rsidRPr="0038121A" w:rsidRDefault="00A75C42" w:rsidP="00A75C42">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0841A44" w14:textId="77777777" w:rsidTr="00846CED">
        <w:tc>
          <w:tcPr>
            <w:tcW w:w="9626" w:type="dxa"/>
          </w:tcPr>
          <w:p w14:paraId="28CA35F1" w14:textId="77777777" w:rsidR="00A75C42" w:rsidRPr="0038121A" w:rsidRDefault="00A75C42" w:rsidP="00846CED">
            <w:pPr>
              <w:rPr>
                <w:lang w:val="en-ZA"/>
              </w:rPr>
            </w:pPr>
            <w:r w:rsidRPr="0038121A">
              <w:rPr>
                <w:lang w:val="en-ZA"/>
              </w:rPr>
              <w:t>Estimate and then calculate the volume of each of the following boxes with sides of:</w:t>
            </w:r>
          </w:p>
        </w:tc>
      </w:tr>
      <w:tr w:rsidR="00A75C42" w:rsidRPr="0038121A" w14:paraId="27505F58" w14:textId="77777777" w:rsidTr="00846CED">
        <w:tc>
          <w:tcPr>
            <w:tcW w:w="9626" w:type="dxa"/>
          </w:tcPr>
          <w:p w14:paraId="16F099FE" w14:textId="77777777" w:rsidR="00A75C42" w:rsidRPr="0038121A" w:rsidRDefault="00A75C42" w:rsidP="00846CED">
            <w:pPr>
              <w:rPr>
                <w:lang w:val="en-ZA"/>
              </w:rPr>
            </w:pPr>
            <w:r w:rsidRPr="0038121A">
              <w:rPr>
                <w:lang w:val="en-ZA"/>
              </w:rPr>
              <w:t xml:space="preserve">a) 4 cm, 34 cm and 3 cm </w:t>
            </w:r>
          </w:p>
        </w:tc>
      </w:tr>
      <w:tr w:rsidR="00A75C42" w:rsidRPr="0038121A" w14:paraId="64E46200" w14:textId="77777777" w:rsidTr="00846CED">
        <w:tc>
          <w:tcPr>
            <w:tcW w:w="9626" w:type="dxa"/>
          </w:tcPr>
          <w:p w14:paraId="5166840A" w14:textId="77777777" w:rsidR="00A75C42" w:rsidRPr="0038121A" w:rsidRDefault="00A75C42" w:rsidP="00846CED">
            <w:pPr>
              <w:rPr>
                <w:lang w:val="en-ZA"/>
              </w:rPr>
            </w:pPr>
          </w:p>
        </w:tc>
      </w:tr>
      <w:tr w:rsidR="00A75C42" w:rsidRPr="0038121A" w14:paraId="4BEC0BEB" w14:textId="77777777" w:rsidTr="00846CED">
        <w:tc>
          <w:tcPr>
            <w:tcW w:w="9626" w:type="dxa"/>
          </w:tcPr>
          <w:p w14:paraId="28908932" w14:textId="77777777" w:rsidR="00A75C42" w:rsidRPr="0038121A" w:rsidRDefault="00A75C42" w:rsidP="00846CED">
            <w:pPr>
              <w:rPr>
                <w:lang w:val="en-ZA"/>
              </w:rPr>
            </w:pPr>
          </w:p>
        </w:tc>
      </w:tr>
      <w:tr w:rsidR="00A75C42" w:rsidRPr="0038121A" w14:paraId="35A9C097" w14:textId="77777777" w:rsidTr="00846CED">
        <w:tc>
          <w:tcPr>
            <w:tcW w:w="9626" w:type="dxa"/>
          </w:tcPr>
          <w:p w14:paraId="39921E86" w14:textId="77777777" w:rsidR="00A75C42" w:rsidRPr="0038121A" w:rsidRDefault="00A75C42" w:rsidP="00846CED">
            <w:pPr>
              <w:rPr>
                <w:lang w:val="en-ZA"/>
              </w:rPr>
            </w:pPr>
          </w:p>
        </w:tc>
      </w:tr>
      <w:tr w:rsidR="00A75C42" w:rsidRPr="0038121A" w14:paraId="6D239361" w14:textId="77777777" w:rsidTr="00846CED">
        <w:tc>
          <w:tcPr>
            <w:tcW w:w="9626" w:type="dxa"/>
          </w:tcPr>
          <w:p w14:paraId="4C4E2663" w14:textId="77777777" w:rsidR="00A75C42" w:rsidRPr="0038121A" w:rsidRDefault="00A75C42" w:rsidP="00846CED">
            <w:pPr>
              <w:rPr>
                <w:lang w:val="en-ZA"/>
              </w:rPr>
            </w:pPr>
          </w:p>
        </w:tc>
      </w:tr>
      <w:tr w:rsidR="00A75C42" w:rsidRPr="0038121A" w14:paraId="2C7C8A47" w14:textId="77777777" w:rsidTr="00846CED">
        <w:tc>
          <w:tcPr>
            <w:tcW w:w="9626" w:type="dxa"/>
          </w:tcPr>
          <w:p w14:paraId="08D9F444" w14:textId="77777777" w:rsidR="00A75C42" w:rsidRPr="0038121A" w:rsidRDefault="00A75C42" w:rsidP="00846CED">
            <w:pPr>
              <w:rPr>
                <w:lang w:val="en-ZA"/>
              </w:rPr>
            </w:pPr>
            <w:r w:rsidRPr="0038121A">
              <w:rPr>
                <w:lang w:val="en-ZA"/>
              </w:rPr>
              <w:t xml:space="preserve">b) 5.25 cm, 40 mm, 7 cm </w:t>
            </w:r>
          </w:p>
        </w:tc>
      </w:tr>
      <w:tr w:rsidR="00A75C42" w:rsidRPr="0038121A" w14:paraId="442B03EE" w14:textId="77777777" w:rsidTr="00846CED">
        <w:tc>
          <w:tcPr>
            <w:tcW w:w="9626" w:type="dxa"/>
          </w:tcPr>
          <w:p w14:paraId="40D19AC3" w14:textId="77777777" w:rsidR="00A75C42" w:rsidRPr="0038121A" w:rsidRDefault="00A75C42" w:rsidP="00846CED">
            <w:pPr>
              <w:rPr>
                <w:lang w:val="en-ZA"/>
              </w:rPr>
            </w:pPr>
          </w:p>
        </w:tc>
      </w:tr>
      <w:tr w:rsidR="00A75C42" w:rsidRPr="0038121A" w14:paraId="33218C96" w14:textId="77777777" w:rsidTr="00846CED">
        <w:tc>
          <w:tcPr>
            <w:tcW w:w="9626" w:type="dxa"/>
          </w:tcPr>
          <w:p w14:paraId="41429A2D" w14:textId="77777777" w:rsidR="00A75C42" w:rsidRPr="0038121A" w:rsidRDefault="00A75C42" w:rsidP="00846CED">
            <w:pPr>
              <w:rPr>
                <w:lang w:val="en-ZA"/>
              </w:rPr>
            </w:pPr>
          </w:p>
        </w:tc>
      </w:tr>
      <w:tr w:rsidR="00A75C42" w:rsidRPr="0038121A" w14:paraId="10CCB911" w14:textId="77777777" w:rsidTr="00846CED">
        <w:tc>
          <w:tcPr>
            <w:tcW w:w="9626" w:type="dxa"/>
          </w:tcPr>
          <w:p w14:paraId="291B20F9" w14:textId="77777777" w:rsidR="00A75C42" w:rsidRPr="0038121A" w:rsidRDefault="00A75C42" w:rsidP="00846CED">
            <w:pPr>
              <w:rPr>
                <w:lang w:val="en-ZA"/>
              </w:rPr>
            </w:pPr>
          </w:p>
        </w:tc>
      </w:tr>
      <w:tr w:rsidR="00A75C42" w:rsidRPr="0038121A" w14:paraId="0F6A5BB2" w14:textId="77777777" w:rsidTr="00846CED">
        <w:tc>
          <w:tcPr>
            <w:tcW w:w="9626" w:type="dxa"/>
          </w:tcPr>
          <w:p w14:paraId="18E47507" w14:textId="77777777" w:rsidR="00A75C42" w:rsidRPr="0038121A" w:rsidRDefault="00A75C42" w:rsidP="00846CED">
            <w:pPr>
              <w:rPr>
                <w:lang w:val="en-ZA"/>
              </w:rPr>
            </w:pPr>
          </w:p>
        </w:tc>
      </w:tr>
      <w:tr w:rsidR="00A75C42" w:rsidRPr="0038121A" w14:paraId="57E88BE0" w14:textId="77777777" w:rsidTr="00846CED">
        <w:tc>
          <w:tcPr>
            <w:tcW w:w="9626" w:type="dxa"/>
          </w:tcPr>
          <w:p w14:paraId="7E4C8072" w14:textId="77777777" w:rsidR="00A75C42" w:rsidRPr="0038121A" w:rsidRDefault="00A75C42" w:rsidP="00846CED">
            <w:pPr>
              <w:ind w:left="10"/>
              <w:rPr>
                <w:lang w:val="en-ZA"/>
              </w:rPr>
            </w:pPr>
            <w:r w:rsidRPr="0038121A">
              <w:rPr>
                <w:lang w:val="en-ZA"/>
              </w:rPr>
              <w:t>A manufacturer of body lotion decides to market his product in a new cylindrical container which will hold 500 ml and which is 100 mm high.</w:t>
            </w:r>
          </w:p>
        </w:tc>
      </w:tr>
      <w:tr w:rsidR="00A75C42" w:rsidRPr="0038121A" w14:paraId="490AC603" w14:textId="77777777" w:rsidTr="00846CED">
        <w:tc>
          <w:tcPr>
            <w:tcW w:w="9626" w:type="dxa"/>
          </w:tcPr>
          <w:p w14:paraId="0F4AF0F6" w14:textId="77777777" w:rsidR="00A75C42" w:rsidRPr="0038121A" w:rsidRDefault="00A75C42" w:rsidP="00846CED">
            <w:pPr>
              <w:rPr>
                <w:lang w:val="en-ZA"/>
              </w:rPr>
            </w:pPr>
            <w:r w:rsidRPr="0038121A">
              <w:rPr>
                <w:lang w:val="en-ZA"/>
              </w:rPr>
              <w:t>What will the radius of this new container be?</w:t>
            </w:r>
          </w:p>
        </w:tc>
      </w:tr>
      <w:tr w:rsidR="00A75C42" w:rsidRPr="0038121A" w14:paraId="71C7F8EC" w14:textId="77777777" w:rsidTr="00846CED">
        <w:tc>
          <w:tcPr>
            <w:tcW w:w="9626" w:type="dxa"/>
          </w:tcPr>
          <w:p w14:paraId="3D5B4738" w14:textId="77777777" w:rsidR="00A75C42" w:rsidRPr="0038121A" w:rsidRDefault="00A75C42" w:rsidP="00846CED">
            <w:pPr>
              <w:rPr>
                <w:lang w:val="en-ZA"/>
              </w:rPr>
            </w:pPr>
          </w:p>
        </w:tc>
      </w:tr>
    </w:tbl>
    <w:p w14:paraId="1FA55DD0" w14:textId="77777777" w:rsidR="00A75C42" w:rsidRPr="0038121A" w:rsidRDefault="00A75C42" w:rsidP="00A75C42">
      <w:pPr>
        <w:rPr>
          <w:lang w:val="en-ZA"/>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80"/>
      </w:tblGrid>
      <w:tr w:rsidR="00A75C42" w:rsidRPr="0038121A" w14:paraId="50520563" w14:textId="77777777" w:rsidTr="00846CED">
        <w:trPr>
          <w:trHeight w:val="255"/>
        </w:trPr>
        <w:tc>
          <w:tcPr>
            <w:tcW w:w="10080" w:type="dxa"/>
            <w:shd w:val="clear" w:color="auto" w:fill="auto"/>
            <w:noWrap/>
            <w:vAlign w:val="bottom"/>
          </w:tcPr>
          <w:p w14:paraId="260CB394" w14:textId="77777777" w:rsidR="00A75C42" w:rsidRPr="0038121A" w:rsidRDefault="00A75C42" w:rsidP="00846CED">
            <w:pPr>
              <w:rPr>
                <w:lang w:val="en-ZA"/>
              </w:rPr>
            </w:pPr>
            <w:r w:rsidRPr="0038121A">
              <w:rPr>
                <w:lang w:val="en-ZA"/>
              </w:rPr>
              <w:t>v = 500ml = 500cm^3 = 500 000mm^3</w:t>
            </w:r>
          </w:p>
        </w:tc>
      </w:tr>
      <w:tr w:rsidR="00A75C42" w:rsidRPr="0038121A" w14:paraId="6BDA9305" w14:textId="77777777" w:rsidTr="00846CED">
        <w:trPr>
          <w:trHeight w:val="255"/>
        </w:trPr>
        <w:tc>
          <w:tcPr>
            <w:tcW w:w="10080" w:type="dxa"/>
            <w:shd w:val="clear" w:color="auto" w:fill="auto"/>
            <w:noWrap/>
            <w:vAlign w:val="bottom"/>
          </w:tcPr>
          <w:p w14:paraId="75A591E2" w14:textId="77777777" w:rsidR="00A75C42" w:rsidRPr="0038121A" w:rsidRDefault="00A75C42" w:rsidP="00846CED">
            <w:pPr>
              <w:rPr>
                <w:lang w:val="en-ZA"/>
              </w:rPr>
            </w:pPr>
            <w:r w:rsidRPr="0038121A">
              <w:rPr>
                <w:lang w:val="en-ZA"/>
              </w:rPr>
              <w:t>l = 100mm</w:t>
            </w:r>
          </w:p>
        </w:tc>
      </w:tr>
      <w:tr w:rsidR="00A75C42" w:rsidRPr="0038121A" w14:paraId="30D0DDAC" w14:textId="77777777" w:rsidTr="00846CED">
        <w:trPr>
          <w:trHeight w:val="255"/>
        </w:trPr>
        <w:tc>
          <w:tcPr>
            <w:tcW w:w="10080" w:type="dxa"/>
            <w:shd w:val="clear" w:color="auto" w:fill="auto"/>
            <w:noWrap/>
            <w:vAlign w:val="bottom"/>
          </w:tcPr>
          <w:p w14:paraId="3B4713D6" w14:textId="77777777" w:rsidR="00A75C42" w:rsidRPr="0038121A" w:rsidRDefault="00A75C42" w:rsidP="00846CED">
            <w:pPr>
              <w:rPr>
                <w:lang w:val="en-ZA"/>
              </w:rPr>
            </w:pPr>
            <w:r w:rsidRPr="0038121A">
              <w:rPr>
                <w:lang w:val="en-ZA"/>
              </w:rPr>
              <w:t xml:space="preserve">r </w:t>
            </w:r>
            <w:proofErr w:type="gramStart"/>
            <w:r w:rsidRPr="0038121A">
              <w:rPr>
                <w:lang w:val="en-ZA"/>
              </w:rPr>
              <w:t>= ?</w:t>
            </w:r>
            <w:proofErr w:type="gramEnd"/>
          </w:p>
        </w:tc>
      </w:tr>
      <w:tr w:rsidR="00A75C42" w:rsidRPr="0038121A" w14:paraId="1C221CAF" w14:textId="77777777" w:rsidTr="00846CED">
        <w:trPr>
          <w:trHeight w:val="255"/>
        </w:trPr>
        <w:tc>
          <w:tcPr>
            <w:tcW w:w="10080" w:type="dxa"/>
            <w:shd w:val="clear" w:color="auto" w:fill="auto"/>
            <w:noWrap/>
            <w:vAlign w:val="bottom"/>
          </w:tcPr>
          <w:p w14:paraId="57D4DCA9" w14:textId="77777777" w:rsidR="00A75C42" w:rsidRPr="0038121A" w:rsidRDefault="00A75C42" w:rsidP="00846CED">
            <w:pPr>
              <w:rPr>
                <w:lang w:val="en-ZA"/>
              </w:rPr>
            </w:pPr>
            <w:r w:rsidRPr="0038121A">
              <w:rPr>
                <w:lang w:val="en-ZA"/>
              </w:rPr>
              <w:t xml:space="preserve">a </w:t>
            </w:r>
            <w:proofErr w:type="gramStart"/>
            <w:r w:rsidRPr="0038121A">
              <w:rPr>
                <w:lang w:val="en-ZA"/>
              </w:rPr>
              <w:t>= ?</w:t>
            </w:r>
            <w:proofErr w:type="gramEnd"/>
          </w:p>
        </w:tc>
      </w:tr>
      <w:tr w:rsidR="00A75C42" w:rsidRPr="0038121A" w14:paraId="69A6AFF4" w14:textId="77777777" w:rsidTr="00846CED">
        <w:trPr>
          <w:trHeight w:val="255"/>
        </w:trPr>
        <w:tc>
          <w:tcPr>
            <w:tcW w:w="10080" w:type="dxa"/>
            <w:shd w:val="clear" w:color="auto" w:fill="auto"/>
            <w:noWrap/>
            <w:vAlign w:val="bottom"/>
          </w:tcPr>
          <w:p w14:paraId="63B31E85" w14:textId="77777777" w:rsidR="00A75C42" w:rsidRPr="0038121A" w:rsidRDefault="00A75C42" w:rsidP="00846CED">
            <w:pPr>
              <w:rPr>
                <w:lang w:val="en-ZA"/>
              </w:rPr>
            </w:pPr>
          </w:p>
        </w:tc>
      </w:tr>
      <w:tr w:rsidR="00A75C42" w:rsidRPr="0038121A" w14:paraId="66B8BFA7" w14:textId="77777777" w:rsidTr="00846CED">
        <w:trPr>
          <w:trHeight w:val="255"/>
        </w:trPr>
        <w:tc>
          <w:tcPr>
            <w:tcW w:w="10080" w:type="dxa"/>
            <w:shd w:val="clear" w:color="auto" w:fill="auto"/>
            <w:noWrap/>
            <w:vAlign w:val="bottom"/>
          </w:tcPr>
          <w:p w14:paraId="3AB9031A" w14:textId="77777777" w:rsidR="00A75C42" w:rsidRPr="0038121A" w:rsidRDefault="00A75C42" w:rsidP="00846CED">
            <w:pPr>
              <w:rPr>
                <w:lang w:val="en-ZA"/>
              </w:rPr>
            </w:pPr>
            <w:r w:rsidRPr="0038121A">
              <w:rPr>
                <w:lang w:val="en-ZA"/>
              </w:rPr>
              <w:t>area of circle = v / l</w:t>
            </w:r>
          </w:p>
        </w:tc>
      </w:tr>
      <w:tr w:rsidR="00A75C42" w:rsidRPr="0038121A" w14:paraId="298EC636" w14:textId="77777777" w:rsidTr="00846CED">
        <w:trPr>
          <w:trHeight w:val="255"/>
        </w:trPr>
        <w:tc>
          <w:tcPr>
            <w:tcW w:w="10080" w:type="dxa"/>
            <w:shd w:val="clear" w:color="auto" w:fill="auto"/>
            <w:noWrap/>
            <w:vAlign w:val="bottom"/>
          </w:tcPr>
          <w:p w14:paraId="589D673F" w14:textId="77777777" w:rsidR="00A75C42" w:rsidRPr="0038121A" w:rsidRDefault="00A75C42" w:rsidP="00846CED">
            <w:pPr>
              <w:pStyle w:val="Notes"/>
              <w:rPr>
                <w:lang w:val="en-ZA"/>
              </w:rPr>
            </w:pPr>
          </w:p>
        </w:tc>
      </w:tr>
      <w:tr w:rsidR="00A75C42" w:rsidRPr="0038121A" w14:paraId="4F548DDC" w14:textId="77777777" w:rsidTr="00846CED">
        <w:trPr>
          <w:trHeight w:val="255"/>
        </w:trPr>
        <w:tc>
          <w:tcPr>
            <w:tcW w:w="10080" w:type="dxa"/>
            <w:shd w:val="clear" w:color="auto" w:fill="auto"/>
            <w:noWrap/>
            <w:vAlign w:val="bottom"/>
          </w:tcPr>
          <w:p w14:paraId="6556D5CA" w14:textId="77777777" w:rsidR="00A75C42" w:rsidRPr="0038121A" w:rsidRDefault="00A75C42" w:rsidP="00846CED">
            <w:pPr>
              <w:pStyle w:val="Notes"/>
              <w:rPr>
                <w:lang w:val="en-ZA"/>
              </w:rPr>
            </w:pPr>
          </w:p>
        </w:tc>
      </w:tr>
      <w:tr w:rsidR="00A75C42" w:rsidRPr="0038121A" w14:paraId="2F6D96BB" w14:textId="77777777" w:rsidTr="00846CED">
        <w:trPr>
          <w:trHeight w:val="255"/>
        </w:trPr>
        <w:tc>
          <w:tcPr>
            <w:tcW w:w="10080" w:type="dxa"/>
            <w:shd w:val="clear" w:color="auto" w:fill="auto"/>
            <w:noWrap/>
            <w:vAlign w:val="bottom"/>
          </w:tcPr>
          <w:p w14:paraId="79D304D7" w14:textId="77777777" w:rsidR="00A75C42" w:rsidRPr="0038121A" w:rsidRDefault="00A75C42" w:rsidP="00846CED">
            <w:pPr>
              <w:rPr>
                <w:lang w:val="en-ZA"/>
              </w:rPr>
            </w:pPr>
            <w:r w:rsidRPr="0038121A">
              <w:rPr>
                <w:lang w:val="en-ZA"/>
              </w:rPr>
              <w:t>area of circle = pi x r^2</w:t>
            </w:r>
          </w:p>
        </w:tc>
      </w:tr>
      <w:tr w:rsidR="00A75C42" w:rsidRPr="0038121A" w14:paraId="15E3E944" w14:textId="77777777" w:rsidTr="00846CED">
        <w:trPr>
          <w:trHeight w:val="255"/>
        </w:trPr>
        <w:tc>
          <w:tcPr>
            <w:tcW w:w="10080" w:type="dxa"/>
            <w:shd w:val="clear" w:color="auto" w:fill="auto"/>
            <w:noWrap/>
            <w:vAlign w:val="bottom"/>
          </w:tcPr>
          <w:p w14:paraId="1A3C49B2" w14:textId="77777777" w:rsidR="00A75C42" w:rsidRPr="0038121A" w:rsidRDefault="00A75C42" w:rsidP="00846CED">
            <w:pPr>
              <w:rPr>
                <w:lang w:val="en-ZA"/>
              </w:rPr>
            </w:pPr>
            <w:r w:rsidRPr="0038121A">
              <w:rPr>
                <w:lang w:val="en-ZA"/>
              </w:rPr>
              <w:t xml:space="preserve">r = </w:t>
            </w:r>
            <w:proofErr w:type="gramStart"/>
            <w:r w:rsidRPr="0038121A">
              <w:rPr>
                <w:lang w:val="en-ZA"/>
              </w:rPr>
              <w:t>√(</w:t>
            </w:r>
            <w:proofErr w:type="gramEnd"/>
            <w:r w:rsidRPr="0038121A">
              <w:rPr>
                <w:lang w:val="en-ZA"/>
              </w:rPr>
              <w:t>area of circle / pi)</w:t>
            </w:r>
          </w:p>
        </w:tc>
      </w:tr>
      <w:tr w:rsidR="00A75C42" w:rsidRPr="0038121A" w14:paraId="20EBCA21" w14:textId="77777777" w:rsidTr="00846CED">
        <w:trPr>
          <w:trHeight w:val="255"/>
        </w:trPr>
        <w:tc>
          <w:tcPr>
            <w:tcW w:w="10080" w:type="dxa"/>
            <w:shd w:val="clear" w:color="auto" w:fill="auto"/>
            <w:noWrap/>
            <w:vAlign w:val="bottom"/>
          </w:tcPr>
          <w:p w14:paraId="637880A3" w14:textId="77777777" w:rsidR="00A75C42" w:rsidRPr="0038121A" w:rsidRDefault="00A75C42" w:rsidP="00846CED">
            <w:pPr>
              <w:pStyle w:val="Notes"/>
              <w:rPr>
                <w:lang w:val="en-ZA"/>
              </w:rPr>
            </w:pPr>
          </w:p>
        </w:tc>
      </w:tr>
      <w:tr w:rsidR="00A75C42" w:rsidRPr="0038121A" w14:paraId="33A22262" w14:textId="77777777" w:rsidTr="00846CED">
        <w:trPr>
          <w:trHeight w:val="255"/>
        </w:trPr>
        <w:tc>
          <w:tcPr>
            <w:tcW w:w="10080" w:type="dxa"/>
            <w:shd w:val="clear" w:color="auto" w:fill="auto"/>
            <w:noWrap/>
            <w:vAlign w:val="bottom"/>
          </w:tcPr>
          <w:p w14:paraId="10B61075" w14:textId="77777777" w:rsidR="00A75C42" w:rsidRPr="0038121A" w:rsidRDefault="00A75C42" w:rsidP="00846CED">
            <w:pPr>
              <w:pStyle w:val="Notes"/>
              <w:rPr>
                <w:lang w:val="en-ZA"/>
              </w:rPr>
            </w:pPr>
          </w:p>
        </w:tc>
      </w:tr>
    </w:tbl>
    <w:p w14:paraId="6E0DE72F" w14:textId="77777777" w:rsidR="00A75C42" w:rsidRPr="0038121A" w:rsidRDefault="00A75C42" w:rsidP="00A75C42">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FB63C21" w14:textId="77777777" w:rsidTr="00846CED">
        <w:tc>
          <w:tcPr>
            <w:tcW w:w="9626" w:type="dxa"/>
          </w:tcPr>
          <w:p w14:paraId="266AF142" w14:textId="77777777" w:rsidR="00A75C42" w:rsidRPr="0038121A" w:rsidRDefault="00A75C42" w:rsidP="00846CED">
            <w:pPr>
              <w:rPr>
                <w:lang w:val="en-ZA"/>
              </w:rPr>
            </w:pPr>
            <w:r w:rsidRPr="0038121A">
              <w:rPr>
                <w:lang w:val="en-ZA"/>
              </w:rPr>
              <w:t>Calculate how much material (area) will be needed to make one such container.</w:t>
            </w:r>
          </w:p>
        </w:tc>
      </w:tr>
      <w:tr w:rsidR="00A75C42" w:rsidRPr="0038121A" w14:paraId="1A37858E" w14:textId="77777777" w:rsidTr="00846CED">
        <w:tc>
          <w:tcPr>
            <w:tcW w:w="9626" w:type="dxa"/>
          </w:tcPr>
          <w:p w14:paraId="3D2D9EF2" w14:textId="77777777" w:rsidR="00A75C42" w:rsidRPr="0038121A" w:rsidRDefault="00A75C42" w:rsidP="00846CED">
            <w:pPr>
              <w:rPr>
                <w:lang w:val="en-ZA"/>
              </w:rPr>
            </w:pPr>
          </w:p>
        </w:tc>
      </w:tr>
      <w:tr w:rsidR="00A75C42" w:rsidRPr="0038121A" w14:paraId="504969C9" w14:textId="77777777" w:rsidTr="00846CED">
        <w:tc>
          <w:tcPr>
            <w:tcW w:w="9626" w:type="dxa"/>
          </w:tcPr>
          <w:p w14:paraId="5F0B51AE" w14:textId="77777777" w:rsidR="00A75C42" w:rsidRPr="0038121A" w:rsidRDefault="00A75C42" w:rsidP="00846CED">
            <w:pPr>
              <w:rPr>
                <w:lang w:val="en-ZA"/>
              </w:rPr>
            </w:pPr>
          </w:p>
        </w:tc>
      </w:tr>
    </w:tbl>
    <w:p w14:paraId="2B6C1B3D" w14:textId="77777777" w:rsidR="00A75C42" w:rsidRPr="0038121A" w:rsidRDefault="00A75C42" w:rsidP="00A75C42">
      <w:pPr>
        <w:rPr>
          <w:lang w:val="en-ZA"/>
        </w:rPr>
      </w:pPr>
    </w:p>
    <w:tbl>
      <w:tblPr>
        <w:tblW w:w="10098"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8"/>
      </w:tblGrid>
      <w:tr w:rsidR="00A75C42" w:rsidRPr="0038121A" w14:paraId="3F46F06F" w14:textId="77777777" w:rsidTr="00846CED">
        <w:trPr>
          <w:trHeight w:val="255"/>
        </w:trPr>
        <w:tc>
          <w:tcPr>
            <w:tcW w:w="10098" w:type="dxa"/>
            <w:shd w:val="clear" w:color="auto" w:fill="auto"/>
            <w:noWrap/>
            <w:vAlign w:val="bottom"/>
          </w:tcPr>
          <w:p w14:paraId="6D5DB71E" w14:textId="77777777" w:rsidR="00A75C42" w:rsidRPr="0038121A" w:rsidRDefault="00A75C42" w:rsidP="00846CED">
            <w:pPr>
              <w:rPr>
                <w:lang w:val="en-ZA"/>
              </w:rPr>
            </w:pPr>
            <w:r w:rsidRPr="0038121A">
              <w:rPr>
                <w:lang w:val="en-ZA"/>
              </w:rPr>
              <w:t>area of material = (2 x circle area) + side area</w:t>
            </w:r>
          </w:p>
        </w:tc>
      </w:tr>
      <w:tr w:rsidR="00A75C42" w:rsidRPr="0038121A" w14:paraId="75248121" w14:textId="77777777" w:rsidTr="00846CED">
        <w:trPr>
          <w:trHeight w:val="255"/>
        </w:trPr>
        <w:tc>
          <w:tcPr>
            <w:tcW w:w="10098" w:type="dxa"/>
            <w:shd w:val="clear" w:color="auto" w:fill="auto"/>
            <w:noWrap/>
            <w:vAlign w:val="bottom"/>
          </w:tcPr>
          <w:p w14:paraId="1F82B9F4" w14:textId="77777777" w:rsidR="00A75C42" w:rsidRPr="0038121A" w:rsidRDefault="00A75C42" w:rsidP="00846CED">
            <w:pPr>
              <w:rPr>
                <w:lang w:val="en-ZA"/>
              </w:rPr>
            </w:pPr>
            <w:r w:rsidRPr="0038121A">
              <w:rPr>
                <w:lang w:val="en-ZA"/>
              </w:rPr>
              <w:t>circumference = 2 x pi x r</w:t>
            </w:r>
          </w:p>
        </w:tc>
      </w:tr>
      <w:tr w:rsidR="00A75C42" w:rsidRPr="0038121A" w14:paraId="47B30DCE" w14:textId="77777777" w:rsidTr="00846CED">
        <w:trPr>
          <w:trHeight w:val="255"/>
        </w:trPr>
        <w:tc>
          <w:tcPr>
            <w:tcW w:w="10098" w:type="dxa"/>
            <w:shd w:val="clear" w:color="auto" w:fill="auto"/>
            <w:noWrap/>
            <w:vAlign w:val="bottom"/>
          </w:tcPr>
          <w:p w14:paraId="147AD7BC" w14:textId="77777777" w:rsidR="00A75C42" w:rsidRPr="0038121A" w:rsidRDefault="00A75C42" w:rsidP="00846CED">
            <w:pPr>
              <w:pStyle w:val="Notes"/>
              <w:rPr>
                <w:lang w:val="en-ZA"/>
              </w:rPr>
            </w:pPr>
          </w:p>
        </w:tc>
      </w:tr>
      <w:tr w:rsidR="00A75C42" w:rsidRPr="0038121A" w14:paraId="2616B091" w14:textId="77777777" w:rsidTr="00846CED">
        <w:trPr>
          <w:trHeight w:val="255"/>
        </w:trPr>
        <w:tc>
          <w:tcPr>
            <w:tcW w:w="10098" w:type="dxa"/>
            <w:shd w:val="clear" w:color="auto" w:fill="auto"/>
            <w:noWrap/>
            <w:vAlign w:val="bottom"/>
          </w:tcPr>
          <w:p w14:paraId="3B256EC1" w14:textId="77777777" w:rsidR="00A75C42" w:rsidRPr="0038121A" w:rsidRDefault="00A75C42" w:rsidP="00846CED">
            <w:pPr>
              <w:pStyle w:val="Notes"/>
              <w:rPr>
                <w:lang w:val="en-ZA"/>
              </w:rPr>
            </w:pPr>
          </w:p>
        </w:tc>
      </w:tr>
      <w:tr w:rsidR="00A75C42" w:rsidRPr="0038121A" w14:paraId="0BAE6413" w14:textId="77777777" w:rsidTr="00846CED">
        <w:trPr>
          <w:trHeight w:val="255"/>
        </w:trPr>
        <w:tc>
          <w:tcPr>
            <w:tcW w:w="10098" w:type="dxa"/>
            <w:shd w:val="clear" w:color="auto" w:fill="auto"/>
            <w:noWrap/>
            <w:vAlign w:val="bottom"/>
          </w:tcPr>
          <w:p w14:paraId="4F8064F8" w14:textId="77777777" w:rsidR="00A75C42" w:rsidRPr="0038121A" w:rsidRDefault="00A75C42" w:rsidP="00846CED">
            <w:pPr>
              <w:rPr>
                <w:lang w:val="en-ZA"/>
              </w:rPr>
            </w:pPr>
            <w:r w:rsidRPr="0038121A">
              <w:rPr>
                <w:lang w:val="en-ZA"/>
              </w:rPr>
              <w:t>side area = l x circumference of circle</w:t>
            </w:r>
          </w:p>
        </w:tc>
      </w:tr>
      <w:tr w:rsidR="00A75C42" w:rsidRPr="0038121A" w14:paraId="47830CD0" w14:textId="77777777" w:rsidTr="00846CED">
        <w:trPr>
          <w:trHeight w:val="255"/>
        </w:trPr>
        <w:tc>
          <w:tcPr>
            <w:tcW w:w="10098" w:type="dxa"/>
            <w:shd w:val="clear" w:color="auto" w:fill="auto"/>
            <w:noWrap/>
            <w:vAlign w:val="bottom"/>
          </w:tcPr>
          <w:p w14:paraId="3C41E88C" w14:textId="77777777" w:rsidR="00A75C42" w:rsidRPr="0038121A" w:rsidRDefault="00A75C42" w:rsidP="00846CED">
            <w:pPr>
              <w:pStyle w:val="Notes"/>
              <w:rPr>
                <w:lang w:val="en-ZA"/>
              </w:rPr>
            </w:pPr>
          </w:p>
        </w:tc>
      </w:tr>
      <w:tr w:rsidR="00A75C42" w:rsidRPr="0038121A" w14:paraId="5E338B98" w14:textId="77777777" w:rsidTr="00846CED">
        <w:trPr>
          <w:trHeight w:val="255"/>
        </w:trPr>
        <w:tc>
          <w:tcPr>
            <w:tcW w:w="10098" w:type="dxa"/>
            <w:shd w:val="clear" w:color="auto" w:fill="auto"/>
            <w:noWrap/>
            <w:vAlign w:val="bottom"/>
          </w:tcPr>
          <w:p w14:paraId="098F6C1F" w14:textId="77777777" w:rsidR="00A75C42" w:rsidRPr="0038121A" w:rsidRDefault="00A75C42" w:rsidP="00846CED">
            <w:pPr>
              <w:pStyle w:val="Notes"/>
              <w:rPr>
                <w:lang w:val="en-ZA"/>
              </w:rPr>
            </w:pPr>
          </w:p>
        </w:tc>
      </w:tr>
      <w:tr w:rsidR="00A75C42" w:rsidRPr="0038121A" w14:paraId="7D98679B" w14:textId="77777777" w:rsidTr="00846CED">
        <w:trPr>
          <w:trHeight w:val="255"/>
        </w:trPr>
        <w:tc>
          <w:tcPr>
            <w:tcW w:w="10098" w:type="dxa"/>
            <w:shd w:val="clear" w:color="auto" w:fill="auto"/>
            <w:noWrap/>
            <w:vAlign w:val="bottom"/>
          </w:tcPr>
          <w:p w14:paraId="7A7F381B" w14:textId="77777777" w:rsidR="00A75C42" w:rsidRPr="0038121A" w:rsidRDefault="00A75C42" w:rsidP="00846CED">
            <w:pPr>
              <w:pStyle w:val="Notes"/>
              <w:rPr>
                <w:lang w:val="en-ZA"/>
              </w:rPr>
            </w:pPr>
          </w:p>
        </w:tc>
      </w:tr>
      <w:tr w:rsidR="00A75C42" w:rsidRPr="0038121A" w14:paraId="4EC504ED" w14:textId="77777777" w:rsidTr="00846CED">
        <w:trPr>
          <w:trHeight w:val="255"/>
        </w:trPr>
        <w:tc>
          <w:tcPr>
            <w:tcW w:w="10098" w:type="dxa"/>
            <w:shd w:val="clear" w:color="auto" w:fill="auto"/>
            <w:noWrap/>
            <w:vAlign w:val="bottom"/>
          </w:tcPr>
          <w:p w14:paraId="5ACB92A1" w14:textId="77777777" w:rsidR="00A75C42" w:rsidRPr="0038121A" w:rsidRDefault="00A75C42" w:rsidP="00846CED">
            <w:pPr>
              <w:pStyle w:val="Notes"/>
              <w:rPr>
                <w:lang w:val="en-ZA"/>
              </w:rPr>
            </w:pPr>
          </w:p>
        </w:tc>
      </w:tr>
    </w:tbl>
    <w:p w14:paraId="775ADB26" w14:textId="77777777" w:rsidR="00A75C42" w:rsidRPr="0038121A" w:rsidRDefault="00A75C42" w:rsidP="00A75C42">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70672F0" w14:textId="77777777" w:rsidTr="00846CED">
        <w:tc>
          <w:tcPr>
            <w:tcW w:w="9626" w:type="dxa"/>
          </w:tcPr>
          <w:p w14:paraId="739645F3" w14:textId="77777777" w:rsidR="00A75C42" w:rsidRPr="0038121A" w:rsidRDefault="00A75C42" w:rsidP="00846CED">
            <w:pPr>
              <w:rPr>
                <w:lang w:val="en-ZA"/>
              </w:rPr>
            </w:pPr>
            <w:r w:rsidRPr="0038121A">
              <w:rPr>
                <w:lang w:val="en-ZA"/>
              </w:rPr>
              <w:t>Calculate the volume of the rectangle.</w:t>
            </w:r>
          </w:p>
        </w:tc>
      </w:tr>
      <w:tr w:rsidR="00A75C42" w:rsidRPr="0038121A" w14:paraId="6F8207C8" w14:textId="77777777" w:rsidTr="00846CED">
        <w:tc>
          <w:tcPr>
            <w:tcW w:w="9626" w:type="dxa"/>
          </w:tcPr>
          <w:p w14:paraId="7D743E2C" w14:textId="77777777" w:rsidR="00A75C42" w:rsidRPr="0038121A" w:rsidRDefault="00A75C42" w:rsidP="00846CED">
            <w:pPr>
              <w:rPr>
                <w:lang w:val="en-ZA"/>
              </w:rPr>
            </w:pPr>
          </w:p>
        </w:tc>
      </w:tr>
      <w:tr w:rsidR="00A75C42" w:rsidRPr="0038121A" w14:paraId="1CDA0355" w14:textId="77777777" w:rsidTr="00846CED">
        <w:tc>
          <w:tcPr>
            <w:tcW w:w="9626" w:type="dxa"/>
          </w:tcPr>
          <w:p w14:paraId="6A716FC7" w14:textId="77777777" w:rsidR="00A75C42" w:rsidRPr="0038121A" w:rsidRDefault="00A75C42" w:rsidP="00846CED">
            <w:pPr>
              <w:rPr>
                <w:lang w:val="en-ZA"/>
              </w:rPr>
            </w:pPr>
            <w:r w:rsidRPr="0038121A">
              <w:rPr>
                <w:lang w:val="en-ZA"/>
              </w:rPr>
              <w:t>If the outside of the rectangle is painted red, calculate the area of red paint.</w:t>
            </w:r>
          </w:p>
        </w:tc>
      </w:tr>
      <w:tr w:rsidR="00A75C42" w:rsidRPr="0038121A" w14:paraId="121F2273" w14:textId="77777777" w:rsidTr="00846CED">
        <w:tc>
          <w:tcPr>
            <w:tcW w:w="9626" w:type="dxa"/>
          </w:tcPr>
          <w:p w14:paraId="72BE85C7" w14:textId="77777777" w:rsidR="00A75C42" w:rsidRPr="0038121A" w:rsidRDefault="00A75C42" w:rsidP="00846CED">
            <w:pPr>
              <w:rPr>
                <w:lang w:val="en-ZA"/>
              </w:rPr>
            </w:pPr>
          </w:p>
        </w:tc>
      </w:tr>
      <w:tr w:rsidR="00A75C42" w:rsidRPr="0038121A" w14:paraId="7C6643FD" w14:textId="77777777" w:rsidTr="00846CED">
        <w:tc>
          <w:tcPr>
            <w:tcW w:w="9626" w:type="dxa"/>
          </w:tcPr>
          <w:p w14:paraId="4F7952B2" w14:textId="77777777" w:rsidR="00A75C42" w:rsidRPr="0038121A" w:rsidRDefault="00A75C42" w:rsidP="00846CED">
            <w:pPr>
              <w:rPr>
                <w:lang w:val="en-ZA"/>
              </w:rPr>
            </w:pPr>
          </w:p>
        </w:tc>
      </w:tr>
    </w:tbl>
    <w:p w14:paraId="7A4B2C21" w14:textId="48941043" w:rsidR="00A75C42" w:rsidRPr="0038121A" w:rsidRDefault="00A75C42" w:rsidP="00A75C42">
      <w:pPr>
        <w:rPr>
          <w:smallCaps/>
          <w:lang w:val="en-ZA"/>
        </w:rPr>
      </w:pPr>
      <w:r w:rsidRPr="0038121A">
        <w:rPr>
          <w:noProof/>
          <w:lang w:val="en-ZA"/>
        </w:rPr>
        <mc:AlternateContent>
          <mc:Choice Requires="wps">
            <w:drawing>
              <wp:anchor distT="0" distB="0" distL="114300" distR="114300" simplePos="0" relativeHeight="251669504" behindDoc="0" locked="0" layoutInCell="1" allowOverlap="1" wp14:anchorId="33CCEAD2" wp14:editId="68776CC1">
                <wp:simplePos x="0" y="0"/>
                <wp:positionH relativeFrom="column">
                  <wp:posOffset>1257300</wp:posOffset>
                </wp:positionH>
                <wp:positionV relativeFrom="paragraph">
                  <wp:posOffset>2903220</wp:posOffset>
                </wp:positionV>
                <wp:extent cx="685800" cy="342900"/>
                <wp:effectExtent l="0" t="2540" r="444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2B0C40" w14:textId="77777777" w:rsidR="00A75C42" w:rsidRDefault="00A75C42" w:rsidP="00A75C42">
                            <w:r>
                              <w:t>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CEAD2" id="Text Box 45" o:spid="_x0000_s1163" type="#_x0000_t202" style="position:absolute;left:0;text-align:left;margin-left:99pt;margin-top:228.6pt;width:54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" stroked="f">
                <v:textbox>
                  <w:txbxContent>
                    <w:p w14:paraId="282B0C40" w14:textId="77777777" w:rsidR="00A75C42" w:rsidRDefault="00A75C42" w:rsidP="00A75C42">
                      <w:r>
                        <w:t>8 cm</w:t>
                      </w:r>
                    </w:p>
                  </w:txbxContent>
                </v:textbox>
              </v:shape>
            </w:pict>
          </mc:Fallback>
        </mc:AlternateContent>
      </w:r>
      <w:r w:rsidRPr="0038121A">
        <w:rPr>
          <w:noProof/>
          <w:lang w:val="en-ZA"/>
        </w:rPr>
        <mc:AlternateContent>
          <mc:Choice Requires="wps">
            <w:drawing>
              <wp:anchor distT="0" distB="0" distL="114300" distR="114300" simplePos="0" relativeHeight="251668480" behindDoc="0" locked="0" layoutInCell="1" allowOverlap="1" wp14:anchorId="57594B23" wp14:editId="6F01C6D3">
                <wp:simplePos x="0" y="0"/>
                <wp:positionH relativeFrom="column">
                  <wp:posOffset>2400300</wp:posOffset>
                </wp:positionH>
                <wp:positionV relativeFrom="paragraph">
                  <wp:posOffset>2689860</wp:posOffset>
                </wp:positionV>
                <wp:extent cx="914400" cy="327660"/>
                <wp:effectExtent l="0" t="0" r="4445"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56C29" w14:textId="77777777" w:rsidR="00A75C42" w:rsidRDefault="00A75C42" w:rsidP="00A75C42">
                            <w:r>
                              <w:t>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94B23" id="Text Box 44" o:spid="_x0000_s1164" type="#_x0000_t202" style="position:absolute;left:0;text-align:left;margin-left:189pt;margin-top:211.8pt;width:1in;height:25.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" stroked="f">
                <v:textbox>
                  <w:txbxContent>
                    <w:p w14:paraId="0B556C29" w14:textId="77777777" w:rsidR="00A75C42" w:rsidRDefault="00A75C42" w:rsidP="00A75C42">
                      <w:r>
                        <w:t>5 cm</w:t>
                      </w:r>
                    </w:p>
                  </w:txbxContent>
                </v:textbox>
              </v:shape>
            </w:pict>
          </mc:Fallback>
        </mc:AlternateContent>
      </w:r>
      <w:r w:rsidRPr="0038121A">
        <w:rPr>
          <w:lang w:val="en-ZA"/>
        </w:rPr>
        <w:t xml:space="preserve"> </w:t>
      </w:r>
    </w:p>
    <w:p w14:paraId="30E8EB7F" w14:textId="150ECC7D" w:rsidR="00A75C42" w:rsidRPr="0038121A" w:rsidRDefault="00A75C42" w:rsidP="00A75C42">
      <w:pPr>
        <w:ind w:left="1610" w:firstLine="550"/>
        <w:rPr>
          <w:smallCaps/>
          <w:lang w:val="en-ZA"/>
        </w:rPr>
      </w:pPr>
      <w:r w:rsidRPr="0038121A">
        <w:rPr>
          <w:smallCaps/>
          <w:noProof/>
          <w:lang w:val="en-ZA"/>
        </w:rPr>
        <mc:AlternateContent>
          <mc:Choice Requires="wpc">
            <w:drawing>
              <wp:inline distT="0" distB="0" distL="0" distR="0" wp14:anchorId="17A4572F" wp14:editId="2E79E339">
                <wp:extent cx="2105660" cy="2209800"/>
                <wp:effectExtent l="0" t="0" r="3810" b="635"/>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 name="AutoShape 4"/>
                        <wps:cNvSpPr>
                          <a:spLocks noChangeArrowheads="1"/>
                        </wps:cNvSpPr>
                        <wps:spPr bwMode="auto">
                          <a:xfrm>
                            <a:off x="162326" y="131862"/>
                            <a:ext cx="1214775" cy="194311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5"/>
                        <wps:cNvSpPr txBox="1">
                          <a:spLocks noChangeArrowheads="1"/>
                        </wps:cNvSpPr>
                        <wps:spPr bwMode="auto">
                          <a:xfrm>
                            <a:off x="1419777" y="817100"/>
                            <a:ext cx="685883" cy="4578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48D53" w14:textId="77777777" w:rsidR="00A75C42" w:rsidRDefault="00A75C42" w:rsidP="00A75C42">
                              <w:pPr>
                                <w:spacing w:before="0" w:after="0"/>
                              </w:pPr>
                              <w:r>
                                <w:t>20 cm</w:t>
                              </w:r>
                            </w:p>
                          </w:txbxContent>
                        </wps:txbx>
                        <wps:bodyPr rot="0" vert="horz" wrap="square" lIns="91440" tIns="45720" rIns="91440" bIns="45720" anchor="t" anchorCtr="0" upright="1">
                          <a:noAutofit/>
                        </wps:bodyPr>
                      </wps:wsp>
                    </wpc:wpc>
                  </a:graphicData>
                </a:graphic>
              </wp:inline>
            </w:drawing>
          </mc:Choice>
          <mc:Fallback>
            <w:pict>
              <v:group w14:anchorId="17A4572F" id="Canvas 43" o:spid="_x0000_s1165" editas="canvas" style="width:165.8pt;height:174pt;mso-position-horizontal-relative:char;mso-position-vertical-relative:line" coordsize="21056,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">
                <v:shape id="_x0000_s1166" type="#_x0000_t75" style="position:absolute;width:21056;height:22098;visibility:visible;mso-wrap-style:square">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1167" type="#_x0000_t16" style="position:absolute;left:1623;top:1318;width:12148;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"/>
                <v:shape id="Text Box 5" o:spid="_x0000_s1168" type="#_x0000_t202" style="position:absolute;left:14197;top:8171;width:6859;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14:paraId="4B048D53" w14:textId="77777777" w:rsidR="00A75C42" w:rsidRDefault="00A75C42" w:rsidP="00A75C42">
                        <w:pPr>
                          <w:spacing w:before="0" w:after="0"/>
                        </w:pPr>
                        <w:r>
                          <w:t>20 cm</w:t>
                        </w:r>
                      </w:p>
                    </w:txbxContent>
                  </v:textbox>
                </v:shape>
                <w10:anchorlock/>
              </v:group>
            </w:pict>
          </mc:Fallback>
        </mc:AlternateContent>
      </w:r>
    </w:p>
    <w:p w14:paraId="729F2433" w14:textId="77777777" w:rsidR="00A75C42" w:rsidRPr="0038121A" w:rsidRDefault="00A75C42" w:rsidP="00A75C42">
      <w:pPr>
        <w:ind w:left="1610" w:firstLine="550"/>
        <w:rPr>
          <w:smallCaps/>
          <w:lang w:val="en-ZA"/>
        </w:rPr>
      </w:pPr>
    </w:p>
    <w:p w14:paraId="5E3CBA27" w14:textId="77777777" w:rsidR="00A75C42" w:rsidRPr="0038121A" w:rsidRDefault="00A75C42" w:rsidP="00A75C42">
      <w:pPr>
        <w:ind w:left="1610" w:firstLine="550"/>
        <w:rPr>
          <w:smallCaps/>
          <w:lang w:val="en-ZA"/>
        </w:rPr>
      </w:pPr>
    </w:p>
    <w:p w14:paraId="5ABE4D4C" w14:textId="77777777" w:rsidR="00A75C42" w:rsidRPr="0038121A" w:rsidRDefault="00A75C42" w:rsidP="00A75C42">
      <w:pPr>
        <w:pStyle w:val="Heading3"/>
        <w:rPr>
          <w:lang w:val="en-ZA"/>
        </w:rPr>
      </w:pPr>
      <w:r w:rsidRPr="0038121A">
        <w:rPr>
          <w:lang w:val="en-ZA"/>
        </w:rPr>
        <w:br w:type="page"/>
      </w:r>
      <w:bookmarkStart w:id="24" w:name="_Toc330463912"/>
      <w:bookmarkStart w:id="25" w:name="_Toc337116355"/>
      <w:r w:rsidRPr="0038121A">
        <w:rPr>
          <w:lang w:val="en-ZA"/>
        </w:rPr>
        <w:t>Formative Assessment 12</w:t>
      </w:r>
      <w:bookmarkEnd w:id="24"/>
      <w:bookmarkEnd w:id="25"/>
    </w:p>
    <w:p w14:paraId="51A8425C" w14:textId="77777777" w:rsidR="00A75C42" w:rsidRPr="0038121A" w:rsidRDefault="00A75C42" w:rsidP="00A75C42">
      <w:pPr>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7FA2F8C7" w14:textId="77777777" w:rsidTr="00846CED">
        <w:tc>
          <w:tcPr>
            <w:tcW w:w="9796" w:type="dxa"/>
          </w:tcPr>
          <w:p w14:paraId="3F06B6E3" w14:textId="77777777" w:rsidR="00A75C42" w:rsidRPr="0038121A" w:rsidRDefault="00A75C42" w:rsidP="00846CED">
            <w:pPr>
              <w:rPr>
                <w:lang w:val="en-ZA"/>
              </w:rPr>
            </w:pPr>
            <w:r w:rsidRPr="0038121A">
              <w:rPr>
                <w:lang w:val="en-ZA"/>
              </w:rPr>
              <w:t>Find the value of z.</w:t>
            </w:r>
          </w:p>
        </w:tc>
      </w:tr>
      <w:tr w:rsidR="00A75C42" w:rsidRPr="0038121A" w14:paraId="3C12D8D1" w14:textId="77777777" w:rsidTr="00846CED">
        <w:tc>
          <w:tcPr>
            <w:tcW w:w="9796" w:type="dxa"/>
          </w:tcPr>
          <w:p w14:paraId="2A2EF416" w14:textId="77777777" w:rsidR="00A75C42" w:rsidRPr="0038121A" w:rsidRDefault="00A75C42" w:rsidP="00846CED">
            <w:pPr>
              <w:rPr>
                <w:lang w:val="en-ZA"/>
              </w:rPr>
            </w:pPr>
          </w:p>
          <w:p w14:paraId="6656CB54" w14:textId="77777777" w:rsidR="00A75C42" w:rsidRPr="0038121A" w:rsidRDefault="00A75C42" w:rsidP="00846CED">
            <w:pPr>
              <w:rPr>
                <w:lang w:val="en-ZA"/>
              </w:rPr>
            </w:pPr>
          </w:p>
          <w:p w14:paraId="2AC33F77" w14:textId="77777777" w:rsidR="00A75C42" w:rsidRPr="0038121A" w:rsidRDefault="00A75C42" w:rsidP="00846CED">
            <w:pPr>
              <w:rPr>
                <w:lang w:val="en-ZA"/>
              </w:rPr>
            </w:pPr>
          </w:p>
          <w:p w14:paraId="1F668BED" w14:textId="77777777" w:rsidR="00A75C42" w:rsidRPr="0038121A" w:rsidRDefault="00A75C42" w:rsidP="00846CED">
            <w:pPr>
              <w:rPr>
                <w:lang w:val="en-ZA"/>
              </w:rPr>
            </w:pPr>
          </w:p>
        </w:tc>
      </w:tr>
    </w:tbl>
    <w:p w14:paraId="3A149BF9" w14:textId="718FC82D" w:rsidR="00A75C42" w:rsidRPr="0038121A" w:rsidRDefault="00A75C42" w:rsidP="00A75C42">
      <w:pPr>
        <w:rPr>
          <w:lang w:val="en-ZA"/>
        </w:rPr>
      </w:pPr>
      <w:r w:rsidRPr="0038121A">
        <w:rPr>
          <w:noProof/>
          <w:lang w:val="en-ZA"/>
        </w:rPr>
        <mc:AlternateContent>
          <mc:Choice Requires="wpc">
            <w:drawing>
              <wp:anchor distT="0" distB="0" distL="114300" distR="114300" simplePos="0" relativeHeight="251664384" behindDoc="0" locked="0" layoutInCell="1" allowOverlap="1" wp14:anchorId="16B154E8" wp14:editId="28C3909E">
                <wp:simplePos x="0" y="0"/>
                <wp:positionH relativeFrom="column">
                  <wp:posOffset>1657350</wp:posOffset>
                </wp:positionH>
                <wp:positionV relativeFrom="paragraph">
                  <wp:posOffset>311150</wp:posOffset>
                </wp:positionV>
                <wp:extent cx="2457450" cy="2081530"/>
                <wp:effectExtent l="0" t="0" r="4445" b="8890"/>
                <wp:wrapSquare wrapText="bothSides"/>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Line 176"/>
                        <wps:cNvCnPr>
                          <a:cxnSpLocks noChangeShapeType="1"/>
                        </wps:cNvCnPr>
                        <wps:spPr bwMode="auto">
                          <a:xfrm>
                            <a:off x="514350" y="366065"/>
                            <a:ext cx="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77"/>
                        <wps:cNvCnPr>
                          <a:cxnSpLocks noChangeShapeType="1"/>
                        </wps:cNvCnPr>
                        <wps:spPr bwMode="auto">
                          <a:xfrm>
                            <a:off x="514350" y="366065"/>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78"/>
                        <wps:cNvCnPr>
                          <a:cxnSpLocks noChangeShapeType="1"/>
                        </wps:cNvCnPr>
                        <wps:spPr bwMode="auto">
                          <a:xfrm flipV="1">
                            <a:off x="514350" y="366065"/>
                            <a:ext cx="171450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179"/>
                        <wps:cNvSpPr txBox="1">
                          <a:spLocks noChangeArrowheads="1"/>
                        </wps:cNvSpPr>
                        <wps:spPr bwMode="auto">
                          <a:xfrm>
                            <a:off x="171450" y="1166368"/>
                            <a:ext cx="2286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09233F" w14:textId="77777777" w:rsidR="00A75C42" w:rsidRDefault="00A75C42" w:rsidP="00A75C42">
                              <w:pPr>
                                <w:spacing w:before="0" w:after="0"/>
                              </w:pPr>
                              <w:r>
                                <w:t>z</w:t>
                              </w:r>
                            </w:p>
                          </w:txbxContent>
                        </wps:txbx>
                        <wps:bodyPr rot="0" vert="horz" wrap="square" lIns="91440" tIns="45720" rIns="91440" bIns="45720" anchor="t" anchorCtr="0" upright="1">
                          <a:noAutofit/>
                        </wps:bodyPr>
                      </wps:wsp>
                      <wps:wsp>
                        <wps:cNvPr id="37" name="Text Box 180"/>
                        <wps:cNvSpPr txBox="1">
                          <a:spLocks noChangeArrowheads="1"/>
                        </wps:cNvSpPr>
                        <wps:spPr bwMode="auto">
                          <a:xfrm>
                            <a:off x="971550" y="23713"/>
                            <a:ext cx="342900" cy="22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6114A" w14:textId="77777777" w:rsidR="00A75C42" w:rsidRDefault="00A75C42" w:rsidP="00A75C42">
                              <w:pPr>
                                <w:spacing w:before="0" w:after="0"/>
                              </w:pPr>
                              <w:r>
                                <w:t>5</w:t>
                              </w:r>
                            </w:p>
                          </w:txbxContent>
                        </wps:txbx>
                        <wps:bodyPr rot="0" vert="horz" wrap="square" lIns="91440" tIns="45720" rIns="91440" bIns="45720" anchor="t" anchorCtr="0" upright="1">
                          <a:noAutofit/>
                        </wps:bodyPr>
                      </wps:wsp>
                      <wps:wsp>
                        <wps:cNvPr id="38" name="Text Box 181"/>
                        <wps:cNvSpPr txBox="1">
                          <a:spLocks noChangeArrowheads="1"/>
                        </wps:cNvSpPr>
                        <wps:spPr bwMode="auto">
                          <a:xfrm>
                            <a:off x="1314450" y="1509461"/>
                            <a:ext cx="4572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08D28" w14:textId="77777777" w:rsidR="00A75C42" w:rsidRDefault="00A75C42" w:rsidP="00A75C42">
                              <w:r>
                                <w:t>13</w:t>
                              </w:r>
                            </w:p>
                          </w:txbxContent>
                        </wps:txbx>
                        <wps:bodyPr rot="0" vert="horz" wrap="square" lIns="91440" tIns="45720" rIns="91440" bIns="45720" anchor="t" anchorCtr="0" upright="1">
                          <a:noAutofit/>
                        </wps:bodyPr>
                      </wps:wsp>
                      <wps:wsp>
                        <wps:cNvPr id="39" name="Rectangle 182"/>
                        <wps:cNvSpPr>
                          <a:spLocks noChangeArrowheads="1"/>
                        </wps:cNvSpPr>
                        <wps:spPr bwMode="auto">
                          <a:xfrm>
                            <a:off x="514350" y="366065"/>
                            <a:ext cx="114300" cy="1148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6B154E8" id="Canvas 40" o:spid="_x0000_s1169" editas="canvas" style="position:absolute;left:0;text-align:left;margin-left:130.5pt;margin-top:24.5pt;width:193.5pt;height:163.9pt;z-index:251664384;mso-position-horizontal-relative:text;mso-position-vertical-relative:text" coordsize="24574,2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">
                <v:shape id="_x0000_s1170" type="#_x0000_t75" style="position:absolute;width:24574;height:20815;visibility:visible;mso-wrap-style:square">
                  <v:fill o:detectmouseclick="t"/>
                  <v:path o:connecttype="none"/>
                </v:shape>
                <v:line id="Line 176" o:spid="_x0000_s1171" style="position:absolute;visibility:visible;mso-wrap-style:square" from="5143,3660" to="5143,2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177" o:spid="_x0000_s1172" style="position:absolute;visibility:visible;mso-wrap-style:square" from="5143,3660" to="22288,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178" o:spid="_x0000_s1173" style="position:absolute;flip:y;visibility:visible;mso-wrap-style:square" from="5143,3660" to="22288,2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shape id="Text Box 179" o:spid="_x0000_s1174" type="#_x0000_t202" style="position:absolute;left:1714;top:11663;width:2286;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14:paraId="2C09233F" w14:textId="77777777" w:rsidR="00A75C42" w:rsidRDefault="00A75C42" w:rsidP="00A75C42">
                        <w:pPr>
                          <w:spacing w:before="0" w:after="0"/>
                        </w:pPr>
                        <w:r>
                          <w:t>z</w:t>
                        </w:r>
                      </w:p>
                    </w:txbxContent>
                  </v:textbox>
                </v:shape>
                <v:shape id="Text Box 180" o:spid="_x0000_s1175" type="#_x0000_t202" style="position:absolute;left:9715;top:237;width:3429;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14:paraId="2D36114A" w14:textId="77777777" w:rsidR="00A75C42" w:rsidRDefault="00A75C42" w:rsidP="00A75C42">
                        <w:pPr>
                          <w:spacing w:before="0" w:after="0"/>
                        </w:pPr>
                        <w:r>
                          <w:t>5</w:t>
                        </w:r>
                      </w:p>
                    </w:txbxContent>
                  </v:textbox>
                </v:shape>
                <v:shape id="Text Box 181" o:spid="_x0000_s1176" type="#_x0000_t202" style="position:absolute;left:13144;top:15094;width:4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A108D28" w14:textId="77777777" w:rsidR="00A75C42" w:rsidRDefault="00A75C42" w:rsidP="00A75C42">
                        <w:r>
                          <w:t>13</w:t>
                        </w:r>
                      </w:p>
                    </w:txbxContent>
                  </v:textbox>
                </v:shape>
                <v:rect id="Rectangle 182" o:spid="_x0000_s1177" style="position:absolute;left:5143;top:3660;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w10:wrap type="square"/>
              </v:group>
            </w:pict>
          </mc:Fallback>
        </mc:AlternateContent>
      </w:r>
    </w:p>
    <w:p w14:paraId="43B07553" w14:textId="77777777" w:rsidR="00A75C42" w:rsidRPr="0038121A" w:rsidRDefault="00A75C42" w:rsidP="00A75C42">
      <w:pPr>
        <w:rPr>
          <w:lang w:val="en-ZA"/>
        </w:rPr>
      </w:pPr>
    </w:p>
    <w:p w14:paraId="6391D122" w14:textId="77777777" w:rsidR="00A75C42" w:rsidRPr="0038121A" w:rsidRDefault="00A75C42" w:rsidP="00A75C42">
      <w:pPr>
        <w:rPr>
          <w:lang w:val="en-ZA"/>
        </w:rPr>
      </w:pPr>
    </w:p>
    <w:p w14:paraId="6C10F957" w14:textId="77777777" w:rsidR="00A75C42" w:rsidRPr="0038121A" w:rsidRDefault="00A75C42" w:rsidP="00A75C42">
      <w:pPr>
        <w:rPr>
          <w:lang w:val="en-ZA"/>
        </w:rPr>
      </w:pPr>
    </w:p>
    <w:p w14:paraId="623A5F56" w14:textId="77777777" w:rsidR="00A75C42" w:rsidRPr="0038121A" w:rsidRDefault="00A75C42" w:rsidP="00A75C42">
      <w:pPr>
        <w:rPr>
          <w:lang w:val="en-ZA"/>
        </w:rPr>
      </w:pPr>
    </w:p>
    <w:p w14:paraId="74685343" w14:textId="77777777" w:rsidR="00A75C42" w:rsidRPr="0038121A" w:rsidRDefault="00A75C42" w:rsidP="00A75C42">
      <w:pPr>
        <w:rPr>
          <w:lang w:val="en-ZA"/>
        </w:rPr>
      </w:pPr>
    </w:p>
    <w:p w14:paraId="614F1631" w14:textId="77777777" w:rsidR="00A75C42" w:rsidRPr="0038121A" w:rsidRDefault="00A75C42" w:rsidP="00A75C42">
      <w:pPr>
        <w:rPr>
          <w:lang w:val="en-ZA"/>
        </w:rPr>
      </w:pPr>
    </w:p>
    <w:p w14:paraId="32134286" w14:textId="77777777" w:rsidR="00A75C42" w:rsidRPr="0038121A" w:rsidRDefault="00A75C42" w:rsidP="00A75C42">
      <w:pPr>
        <w:rPr>
          <w:lang w:val="en-ZA"/>
        </w:rPr>
      </w:pPr>
    </w:p>
    <w:p w14:paraId="27EBD7A9" w14:textId="77777777" w:rsidR="00A75C42" w:rsidRPr="0038121A" w:rsidRDefault="00A75C42" w:rsidP="00A75C42">
      <w:pPr>
        <w:rPr>
          <w:lang w:val="en-ZA"/>
        </w:rPr>
      </w:pPr>
    </w:p>
    <w:p w14:paraId="1DBD4517" w14:textId="77777777" w:rsidR="00A75C42" w:rsidRPr="0038121A" w:rsidRDefault="00A75C42" w:rsidP="00A75C42">
      <w:pPr>
        <w:rPr>
          <w:lang w:val="en-ZA"/>
        </w:rPr>
      </w:pPr>
    </w:p>
    <w:p w14:paraId="01103CE8" w14:textId="77777777" w:rsidR="00A75C42" w:rsidRPr="0038121A" w:rsidRDefault="00A75C42" w:rsidP="00A75C42">
      <w:pPr>
        <w:ind w:left="360"/>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1A3D5C42" w14:textId="77777777" w:rsidTr="00846CED">
        <w:tc>
          <w:tcPr>
            <w:tcW w:w="9796" w:type="dxa"/>
          </w:tcPr>
          <w:p w14:paraId="66FD3093" w14:textId="77777777" w:rsidR="00A75C42" w:rsidRPr="0038121A" w:rsidRDefault="00A75C42" w:rsidP="00846CED">
            <w:pPr>
              <w:rPr>
                <w:lang w:val="en-ZA"/>
              </w:rPr>
            </w:pPr>
            <w:r w:rsidRPr="0038121A">
              <w:rPr>
                <w:lang w:val="en-ZA"/>
              </w:rPr>
              <w:t>You are involved in the planning of a team building venue.  You are going to install a slide on top of a tower A which is 40m high.  Anchor C has been placed 60m from the building on the ground.  How long will the cable be from A to C?</w:t>
            </w:r>
          </w:p>
        </w:tc>
      </w:tr>
      <w:tr w:rsidR="00A75C42" w:rsidRPr="0038121A" w14:paraId="5C5CB6B1" w14:textId="77777777" w:rsidTr="00846CED">
        <w:tc>
          <w:tcPr>
            <w:tcW w:w="9796" w:type="dxa"/>
          </w:tcPr>
          <w:p w14:paraId="3F0921A6" w14:textId="77777777" w:rsidR="00A75C42" w:rsidRPr="0038121A" w:rsidRDefault="00A75C42" w:rsidP="00846CED">
            <w:pPr>
              <w:rPr>
                <w:lang w:val="en-ZA"/>
              </w:rPr>
            </w:pPr>
          </w:p>
        </w:tc>
      </w:tr>
      <w:tr w:rsidR="00A75C42" w:rsidRPr="0038121A" w14:paraId="15CB2E95" w14:textId="77777777" w:rsidTr="00846CED">
        <w:tc>
          <w:tcPr>
            <w:tcW w:w="9796" w:type="dxa"/>
          </w:tcPr>
          <w:p w14:paraId="6BD998E3" w14:textId="77777777" w:rsidR="00A75C42" w:rsidRPr="0038121A" w:rsidRDefault="00A75C42" w:rsidP="00846CED">
            <w:pPr>
              <w:rPr>
                <w:lang w:val="en-ZA"/>
              </w:rPr>
            </w:pPr>
          </w:p>
        </w:tc>
      </w:tr>
      <w:tr w:rsidR="00A75C42" w:rsidRPr="0038121A" w14:paraId="1D138A90" w14:textId="77777777" w:rsidTr="00846CED">
        <w:tc>
          <w:tcPr>
            <w:tcW w:w="9796" w:type="dxa"/>
          </w:tcPr>
          <w:p w14:paraId="2EC6D62F" w14:textId="77777777" w:rsidR="00A75C42" w:rsidRPr="0038121A" w:rsidRDefault="00A75C42" w:rsidP="00846CED">
            <w:pPr>
              <w:rPr>
                <w:lang w:val="en-ZA"/>
              </w:rPr>
            </w:pPr>
          </w:p>
        </w:tc>
      </w:tr>
      <w:tr w:rsidR="00A75C42" w:rsidRPr="0038121A" w14:paraId="48B7CA22" w14:textId="77777777" w:rsidTr="00846CED">
        <w:tc>
          <w:tcPr>
            <w:tcW w:w="9796" w:type="dxa"/>
          </w:tcPr>
          <w:p w14:paraId="11B786B7" w14:textId="77777777" w:rsidR="00A75C42" w:rsidRPr="0038121A" w:rsidRDefault="00A75C42" w:rsidP="00846CED">
            <w:pPr>
              <w:rPr>
                <w:lang w:val="en-ZA"/>
              </w:rPr>
            </w:pPr>
          </w:p>
        </w:tc>
      </w:tr>
      <w:tr w:rsidR="00A75C42" w:rsidRPr="0038121A" w14:paraId="1BF70AD1" w14:textId="77777777" w:rsidTr="00846CED">
        <w:tc>
          <w:tcPr>
            <w:tcW w:w="9796" w:type="dxa"/>
          </w:tcPr>
          <w:p w14:paraId="4DD26845" w14:textId="77777777" w:rsidR="00A75C42" w:rsidRPr="0038121A" w:rsidRDefault="00A75C42" w:rsidP="00846CED">
            <w:pPr>
              <w:rPr>
                <w:lang w:val="en-ZA"/>
              </w:rPr>
            </w:pPr>
          </w:p>
        </w:tc>
      </w:tr>
      <w:tr w:rsidR="00A75C42" w:rsidRPr="0038121A" w14:paraId="51561EE6" w14:textId="77777777" w:rsidTr="00846CED">
        <w:tc>
          <w:tcPr>
            <w:tcW w:w="9796" w:type="dxa"/>
          </w:tcPr>
          <w:p w14:paraId="6F66AF0B" w14:textId="77777777" w:rsidR="00A75C42" w:rsidRPr="0038121A" w:rsidRDefault="00A75C42" w:rsidP="00846CED">
            <w:pPr>
              <w:rPr>
                <w:lang w:val="en-ZA"/>
              </w:rPr>
            </w:pPr>
          </w:p>
        </w:tc>
      </w:tr>
    </w:tbl>
    <w:p w14:paraId="6FEC3897" w14:textId="77777777" w:rsidR="00A75C42" w:rsidRPr="0038121A" w:rsidRDefault="00A75C42" w:rsidP="00A75C42">
      <w:pPr>
        <w:ind w:left="360"/>
        <w:rPr>
          <w:lang w:val="en-ZA"/>
        </w:rPr>
      </w:pPr>
    </w:p>
    <w:p w14:paraId="5443ED4B" w14:textId="77777777" w:rsidR="00A75C42" w:rsidRPr="0038121A" w:rsidRDefault="00A75C42" w:rsidP="00A75C42">
      <w:pPr>
        <w:ind w:left="360"/>
        <w:rPr>
          <w:lang w:val="en-ZA"/>
        </w:rPr>
      </w:pPr>
      <w:r w:rsidRPr="0038121A">
        <w:rPr>
          <w:lang w:val="en-ZA"/>
        </w:rPr>
        <w:br w:type="page"/>
      </w:r>
    </w:p>
    <w:p w14:paraId="4CF33A93" w14:textId="12B7AE17" w:rsidR="00A75C42" w:rsidRPr="0038121A" w:rsidRDefault="00A75C42" w:rsidP="00A75C42">
      <w:pPr>
        <w:ind w:left="360"/>
        <w:rPr>
          <w:lang w:val="en-ZA"/>
        </w:rPr>
      </w:pPr>
      <w:r w:rsidRPr="0038121A">
        <w:rPr>
          <w:noProof/>
          <w:lang w:val="en-ZA"/>
        </w:rPr>
        <mc:AlternateContent>
          <mc:Choice Requires="wps">
            <w:drawing>
              <wp:anchor distT="0" distB="0" distL="114300" distR="114300" simplePos="0" relativeHeight="251663360" behindDoc="0" locked="0" layoutInCell="1" allowOverlap="1" wp14:anchorId="2C130FEA" wp14:editId="03349152">
                <wp:simplePos x="0" y="0"/>
                <wp:positionH relativeFrom="column">
                  <wp:posOffset>4019550</wp:posOffset>
                </wp:positionH>
                <wp:positionV relativeFrom="paragraph">
                  <wp:posOffset>0</wp:posOffset>
                </wp:positionV>
                <wp:extent cx="914400" cy="627380"/>
                <wp:effectExtent l="5080" t="10795" r="13970" b="952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27380"/>
                        </a:xfrm>
                        <a:prstGeom prst="rect">
                          <a:avLst/>
                        </a:prstGeom>
                        <a:solidFill>
                          <a:srgbClr val="FFFFFF"/>
                        </a:solidFill>
                        <a:ln w="9525">
                          <a:solidFill>
                            <a:srgbClr val="000000"/>
                          </a:solidFill>
                          <a:miter lim="800000"/>
                          <a:headEnd/>
                          <a:tailEnd/>
                        </a:ln>
                      </wps:spPr>
                      <wps:txbx>
                        <w:txbxContent>
                          <w:p w14:paraId="1BABA2C3" w14:textId="77777777" w:rsidR="00A75C42" w:rsidRDefault="00A75C42" w:rsidP="00A75C42">
                            <w:pPr>
                              <w:jc w:val="center"/>
                            </w:pPr>
                            <w:r>
                              <w:t>Team</w:t>
                            </w:r>
                          </w:p>
                          <w:p w14:paraId="228FC0EC" w14:textId="77777777" w:rsidR="00A75C42" w:rsidRDefault="00A75C42" w:rsidP="00A75C42">
                            <w:pPr>
                              <w:jc w:val="center"/>
                            </w:pPr>
                            <w:r>
                              <w:t>Building</w:t>
                            </w:r>
                          </w:p>
                          <w:p w14:paraId="7FE8EC68" w14:textId="77777777" w:rsidR="00A75C42" w:rsidRPr="009D1619" w:rsidRDefault="00A75C42" w:rsidP="00A75C42">
                            <w:pPr>
                              <w:jc w:val="center"/>
                            </w:pPr>
                            <w:r>
                              <w:t>Ven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130FEA" id="Text Box 32" o:spid="_x0000_s1178" type="#_x0000_t202" style="position:absolute;left:0;text-align:left;margin-left:316.5pt;margin-top:0;width:1in;height:49.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">
                <v:textbox>
                  <w:txbxContent>
                    <w:p w14:paraId="1BABA2C3" w14:textId="77777777" w:rsidR="00A75C42" w:rsidRDefault="00A75C42" w:rsidP="00A75C42">
                      <w:pPr>
                        <w:jc w:val="center"/>
                      </w:pPr>
                      <w:r>
                        <w:t>Team</w:t>
                      </w:r>
                    </w:p>
                    <w:p w14:paraId="228FC0EC" w14:textId="77777777" w:rsidR="00A75C42" w:rsidRDefault="00A75C42" w:rsidP="00A75C42">
                      <w:pPr>
                        <w:jc w:val="center"/>
                      </w:pPr>
                      <w:r>
                        <w:t>Building</w:t>
                      </w:r>
                    </w:p>
                    <w:p w14:paraId="7FE8EC68" w14:textId="77777777" w:rsidR="00A75C42" w:rsidRPr="009D1619" w:rsidRDefault="00A75C42" w:rsidP="00A75C42">
                      <w:pPr>
                        <w:jc w:val="center"/>
                      </w:pPr>
                      <w:r>
                        <w:t>Venue</w:t>
                      </w:r>
                    </w:p>
                  </w:txbxContent>
                </v:textbox>
              </v:shape>
            </w:pict>
          </mc:Fallback>
        </mc:AlternateContent>
      </w:r>
      <w:r w:rsidRPr="0038121A">
        <w:rPr>
          <w:lang w:val="en-ZA"/>
        </w:rPr>
        <w:tab/>
      </w:r>
      <w:r w:rsidRPr="0038121A">
        <w:rPr>
          <w:noProof/>
          <w:lang w:val="en-ZA"/>
        </w:rPr>
        <mc:AlternateContent>
          <mc:Choice Requires="wpc">
            <w:drawing>
              <wp:inline distT="0" distB="0" distL="0" distR="0" wp14:anchorId="7256505B" wp14:editId="621EAFFC">
                <wp:extent cx="4800600" cy="2971800"/>
                <wp:effectExtent l="14605" t="20320" r="13970" b="8255"/>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7" name="Line 8"/>
                        <wps:cNvCnPr>
                          <a:cxnSpLocks noChangeShapeType="1"/>
                        </wps:cNvCnPr>
                        <wps:spPr bwMode="auto">
                          <a:xfrm>
                            <a:off x="2514600" y="686085"/>
                            <a:ext cx="762" cy="17144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9"/>
                        <wps:cNvCnPr>
                          <a:cxnSpLocks noChangeShapeType="1"/>
                        </wps:cNvCnPr>
                        <wps:spPr bwMode="auto">
                          <a:xfrm>
                            <a:off x="1466850" y="2400556"/>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0"/>
                        <wps:cNvCnPr>
                          <a:cxnSpLocks noChangeShapeType="1"/>
                        </wps:cNvCnPr>
                        <wps:spPr bwMode="auto">
                          <a:xfrm flipH="1">
                            <a:off x="489204" y="686085"/>
                            <a:ext cx="2025396" cy="17144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1"/>
                        <wps:cNvSpPr txBox="1">
                          <a:spLocks noChangeArrowheads="1"/>
                        </wps:cNvSpPr>
                        <wps:spPr bwMode="auto">
                          <a:xfrm>
                            <a:off x="2400300" y="457143"/>
                            <a:ext cx="342900" cy="22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7D4A9" w14:textId="77777777" w:rsidR="00A75C42" w:rsidRDefault="00A75C42" w:rsidP="00A75C42">
                              <w:r>
                                <w:t>A</w:t>
                              </w:r>
                            </w:p>
                          </w:txbxContent>
                        </wps:txbx>
                        <wps:bodyPr rot="0" vert="horz" wrap="square" lIns="91440" tIns="45720" rIns="91440" bIns="45720" anchor="t" anchorCtr="0" upright="1">
                          <a:noAutofit/>
                        </wps:bodyPr>
                      </wps:wsp>
                      <wps:wsp>
                        <wps:cNvPr id="21" name="Text Box 12"/>
                        <wps:cNvSpPr txBox="1">
                          <a:spLocks noChangeArrowheads="1"/>
                        </wps:cNvSpPr>
                        <wps:spPr bwMode="auto">
                          <a:xfrm>
                            <a:off x="2286000" y="2424266"/>
                            <a:ext cx="342900" cy="251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BA29E" w14:textId="77777777" w:rsidR="00A75C42" w:rsidRDefault="00A75C42" w:rsidP="00A75C42">
                              <w:r>
                                <w:t>B</w:t>
                              </w:r>
                            </w:p>
                          </w:txbxContent>
                        </wps:txbx>
                        <wps:bodyPr rot="0" vert="horz" wrap="square" lIns="91440" tIns="45720" rIns="91440" bIns="45720" anchor="t" anchorCtr="0" upright="1">
                          <a:noAutofit/>
                        </wps:bodyPr>
                      </wps:wsp>
                      <wps:wsp>
                        <wps:cNvPr id="22" name="Line 13"/>
                        <wps:cNvCnPr>
                          <a:cxnSpLocks noChangeShapeType="1"/>
                        </wps:cNvCnPr>
                        <wps:spPr bwMode="auto">
                          <a:xfrm flipH="1">
                            <a:off x="489204" y="2400556"/>
                            <a:ext cx="2025396"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4"/>
                        <wps:cNvSpPr>
                          <a:spLocks noChangeArrowheads="1"/>
                        </wps:cNvSpPr>
                        <wps:spPr bwMode="auto">
                          <a:xfrm>
                            <a:off x="2514600" y="686085"/>
                            <a:ext cx="489204" cy="1714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Text Box 15"/>
                        <wps:cNvSpPr txBox="1">
                          <a:spLocks noChangeArrowheads="1"/>
                        </wps:cNvSpPr>
                        <wps:spPr bwMode="auto">
                          <a:xfrm>
                            <a:off x="3073146" y="1600371"/>
                            <a:ext cx="813054" cy="343042"/>
                          </a:xfrm>
                          <a:prstGeom prst="rect">
                            <a:avLst/>
                          </a:prstGeom>
                          <a:solidFill>
                            <a:srgbClr val="FFFFFF"/>
                          </a:solidFill>
                          <a:ln w="9525">
                            <a:solidFill>
                              <a:srgbClr val="000000"/>
                            </a:solidFill>
                            <a:miter lim="800000"/>
                            <a:headEnd/>
                            <a:tailEnd/>
                          </a:ln>
                        </wps:spPr>
                        <wps:txbx>
                          <w:txbxContent>
                            <w:p w14:paraId="19A6A5F5" w14:textId="77777777" w:rsidR="00A75C42" w:rsidRPr="00291F9B" w:rsidRDefault="00A75C42" w:rsidP="00A75C42">
                              <w:pPr>
                                <w:jc w:val="center"/>
                                <w:rPr>
                                  <w:sz w:val="18"/>
                                  <w:szCs w:val="18"/>
                                </w:rPr>
                              </w:pPr>
                              <w:r w:rsidRPr="00291F9B">
                                <w:rPr>
                                  <w:sz w:val="18"/>
                                  <w:szCs w:val="18"/>
                                </w:rPr>
                                <w:t>Tower</w:t>
                              </w:r>
                              <w:r>
                                <w:rPr>
                                  <w:sz w:val="18"/>
                                  <w:szCs w:val="18"/>
                                </w:rPr>
                                <w:t xml:space="preserve"> A</w:t>
                              </w:r>
                            </w:p>
                          </w:txbxContent>
                        </wps:txbx>
                        <wps:bodyPr rot="0" vert="horz" wrap="square" lIns="91440" tIns="45720" rIns="91440" bIns="45720" anchor="t" anchorCtr="0" upright="1">
                          <a:noAutofit/>
                        </wps:bodyPr>
                      </wps:wsp>
                      <wps:wsp>
                        <wps:cNvPr id="25" name="Rectangle 16"/>
                        <wps:cNvSpPr>
                          <a:spLocks noChangeArrowheads="1"/>
                        </wps:cNvSpPr>
                        <wps:spPr bwMode="auto">
                          <a:xfrm>
                            <a:off x="2305050" y="2171615"/>
                            <a:ext cx="209550" cy="2289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Oval 17"/>
                        <wps:cNvSpPr>
                          <a:spLocks noChangeArrowheads="1"/>
                        </wps:cNvSpPr>
                        <wps:spPr bwMode="auto">
                          <a:xfrm>
                            <a:off x="419100" y="2400556"/>
                            <a:ext cx="108204" cy="3437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Text Box 18"/>
                        <wps:cNvSpPr txBox="1">
                          <a:spLocks noChangeArrowheads="1"/>
                        </wps:cNvSpPr>
                        <wps:spPr bwMode="auto">
                          <a:xfrm>
                            <a:off x="0" y="1943413"/>
                            <a:ext cx="742950" cy="343042"/>
                          </a:xfrm>
                          <a:prstGeom prst="rect">
                            <a:avLst/>
                          </a:prstGeom>
                          <a:solidFill>
                            <a:srgbClr val="FFFFFF"/>
                          </a:solidFill>
                          <a:ln w="9525">
                            <a:solidFill>
                              <a:srgbClr val="000000"/>
                            </a:solidFill>
                            <a:miter lim="800000"/>
                            <a:headEnd/>
                            <a:tailEnd/>
                          </a:ln>
                        </wps:spPr>
                        <wps:txbx>
                          <w:txbxContent>
                            <w:p w14:paraId="1C908027" w14:textId="77777777" w:rsidR="00A75C42" w:rsidRPr="00291F9B" w:rsidRDefault="00A75C42" w:rsidP="00A75C42">
                              <w:pPr>
                                <w:jc w:val="center"/>
                                <w:rPr>
                                  <w:sz w:val="18"/>
                                  <w:szCs w:val="18"/>
                                </w:rPr>
                              </w:pPr>
                              <w:r w:rsidRPr="00291F9B">
                                <w:rPr>
                                  <w:sz w:val="18"/>
                                  <w:szCs w:val="18"/>
                                </w:rPr>
                                <w:t>Anchor</w:t>
                              </w:r>
                            </w:p>
                            <w:p w14:paraId="6E91298A" w14:textId="77777777" w:rsidR="00A75C42" w:rsidRPr="00291F9B" w:rsidRDefault="00A75C42" w:rsidP="00A75C42">
                              <w:pPr>
                                <w:jc w:val="center"/>
                                <w:rPr>
                                  <w:sz w:val="18"/>
                                  <w:szCs w:val="18"/>
                                </w:rPr>
                              </w:pPr>
                              <w:r w:rsidRPr="00291F9B">
                                <w:rPr>
                                  <w:sz w:val="18"/>
                                  <w:szCs w:val="18"/>
                                </w:rPr>
                                <w:t>C</w:t>
                              </w:r>
                            </w:p>
                          </w:txbxContent>
                        </wps:txbx>
                        <wps:bodyPr rot="0" vert="horz" wrap="square" lIns="91440" tIns="45720" rIns="91440" bIns="45720" anchor="t" anchorCtr="0" upright="1">
                          <a:noAutofit/>
                        </wps:bodyPr>
                      </wps:wsp>
                      <wps:wsp>
                        <wps:cNvPr id="28" name="Rectangle 19"/>
                        <wps:cNvSpPr>
                          <a:spLocks noChangeArrowheads="1"/>
                        </wps:cNvSpPr>
                        <wps:spPr bwMode="auto">
                          <a:xfrm>
                            <a:off x="2724150" y="1029127"/>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20"/>
                        <wps:cNvSpPr>
                          <a:spLocks noChangeArrowheads="1"/>
                        </wps:cNvSpPr>
                        <wps:spPr bwMode="auto">
                          <a:xfrm>
                            <a:off x="2724150" y="1371429"/>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Rectangle 21"/>
                        <wps:cNvSpPr>
                          <a:spLocks noChangeArrowheads="1"/>
                        </wps:cNvSpPr>
                        <wps:spPr bwMode="auto">
                          <a:xfrm>
                            <a:off x="2724150" y="1714472"/>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7256505B" id="Canvas 31" o:spid="_x0000_s1179" editas="canvas" style="width:378pt;height:234pt;mso-position-horizontal-relative:char;mso-position-vertical-relative:line" coordsize="48006,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">
                <v:shape id="_x0000_s1180" type="#_x0000_t75" style="position:absolute;width:48006;height:29718;visibility:visible;mso-wrap-style:square" stroked="t">
                  <v:fill o:detectmouseclick="t"/>
                  <v:path o:connecttype="none"/>
                </v:shape>
                <v:line id="Line 8" o:spid="_x0000_s1181" style="position:absolute;visibility:visible;mso-wrap-style:square" from="25146,6860" to="25153,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9" o:spid="_x0000_s1182" style="position:absolute;visibility:visible;mso-wrap-style:square" from="14668,24005" to="24955,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0" o:spid="_x0000_s1183" style="position:absolute;flip:x;visibility:visible;mso-wrap-style:square" from="4892,6860" to="25146,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shape id="Text Box 11" o:spid="_x0000_s1184" type="#_x0000_t202" style="position:absolute;left:24003;top:4571;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2937D4A9" w14:textId="77777777" w:rsidR="00A75C42" w:rsidRDefault="00A75C42" w:rsidP="00A75C42">
                        <w:r>
                          <w:t>A</w:t>
                        </w:r>
                      </w:p>
                    </w:txbxContent>
                  </v:textbox>
                </v:shape>
                <v:shape id="Text Box 12" o:spid="_x0000_s1185" type="#_x0000_t202" style="position:absolute;left:22860;top:24242;width:3429;height:2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5FABA29E" w14:textId="77777777" w:rsidR="00A75C42" w:rsidRDefault="00A75C42" w:rsidP="00A75C42">
                        <w:r>
                          <w:t>B</w:t>
                        </w:r>
                      </w:p>
                    </w:txbxContent>
                  </v:textbox>
                </v:shape>
                <v:line id="Line 13" o:spid="_x0000_s1186" style="position:absolute;flip:x;visibility:visible;mso-wrap-style:square" from="4892,24005" to="25146,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rect id="Rectangle 14" o:spid="_x0000_s1187" style="position:absolute;left:25146;top:6860;width:4892;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shape id="Text Box 15" o:spid="_x0000_s1188" type="#_x0000_t202" style="position:absolute;left:30731;top:16003;width:8131;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19A6A5F5" w14:textId="77777777" w:rsidR="00A75C42" w:rsidRPr="00291F9B" w:rsidRDefault="00A75C42" w:rsidP="00A75C42">
                        <w:pPr>
                          <w:jc w:val="center"/>
                          <w:rPr>
                            <w:sz w:val="18"/>
                            <w:szCs w:val="18"/>
                          </w:rPr>
                        </w:pPr>
                        <w:r w:rsidRPr="00291F9B">
                          <w:rPr>
                            <w:sz w:val="18"/>
                            <w:szCs w:val="18"/>
                          </w:rPr>
                          <w:t>Tower</w:t>
                        </w:r>
                        <w:r>
                          <w:rPr>
                            <w:sz w:val="18"/>
                            <w:szCs w:val="18"/>
                          </w:rPr>
                          <w:t xml:space="preserve"> A</w:t>
                        </w:r>
                      </w:p>
                    </w:txbxContent>
                  </v:textbox>
                </v:shape>
                <v:rect id="Rectangle 16" o:spid="_x0000_s1189" style="position:absolute;left:23050;top:21716;width:2096;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oval id="Oval 17" o:spid="_x0000_s1190" style="position:absolute;left:4191;top:24005;width:1082;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shape id="Text Box 18" o:spid="_x0000_s1191" type="#_x0000_t202" style="position:absolute;top:19434;width:7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1C908027" w14:textId="77777777" w:rsidR="00A75C42" w:rsidRPr="00291F9B" w:rsidRDefault="00A75C42" w:rsidP="00A75C42">
                        <w:pPr>
                          <w:jc w:val="center"/>
                          <w:rPr>
                            <w:sz w:val="18"/>
                            <w:szCs w:val="18"/>
                          </w:rPr>
                        </w:pPr>
                        <w:r w:rsidRPr="00291F9B">
                          <w:rPr>
                            <w:sz w:val="18"/>
                            <w:szCs w:val="18"/>
                          </w:rPr>
                          <w:t>Anchor</w:t>
                        </w:r>
                      </w:p>
                      <w:p w14:paraId="6E91298A" w14:textId="77777777" w:rsidR="00A75C42" w:rsidRPr="00291F9B" w:rsidRDefault="00A75C42" w:rsidP="00A75C42">
                        <w:pPr>
                          <w:jc w:val="center"/>
                          <w:rPr>
                            <w:sz w:val="18"/>
                            <w:szCs w:val="18"/>
                          </w:rPr>
                        </w:pPr>
                        <w:r w:rsidRPr="00291F9B">
                          <w:rPr>
                            <w:sz w:val="18"/>
                            <w:szCs w:val="18"/>
                          </w:rPr>
                          <w:t>C</w:t>
                        </w:r>
                      </w:p>
                    </w:txbxContent>
                  </v:textbox>
                </v:shape>
                <v:rect id="Rectangle 19" o:spid="_x0000_s1192" style="position:absolute;left:27241;top:10291;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20" o:spid="_x0000_s1193" style="position:absolute;left:27241;top:13714;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rect id="Rectangle 21" o:spid="_x0000_s1194" style="position:absolute;left:27241;top:17144;width:701;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w10:anchorlock/>
              </v:group>
            </w:pict>
          </mc:Fallback>
        </mc:AlternateContent>
      </w:r>
    </w:p>
    <w:p w14:paraId="2A1AFB8F" w14:textId="77777777" w:rsidR="00A75C42" w:rsidRPr="0038121A" w:rsidRDefault="00A75C42" w:rsidP="00A75C42">
      <w:pPr>
        <w:tabs>
          <w:tab w:val="num" w:pos="540"/>
        </w:tabs>
        <w:ind w:left="180"/>
        <w:jc w:val="left"/>
        <w:rPr>
          <w:lang w:val="en-ZA"/>
        </w:rPr>
      </w:pP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6"/>
      </w:tblGrid>
      <w:tr w:rsidR="00A75C42" w:rsidRPr="0038121A" w14:paraId="4C5C386B" w14:textId="77777777" w:rsidTr="00846CED">
        <w:tc>
          <w:tcPr>
            <w:tcW w:w="9796" w:type="dxa"/>
          </w:tcPr>
          <w:p w14:paraId="683174D7" w14:textId="77777777" w:rsidR="00A75C42" w:rsidRPr="0038121A" w:rsidRDefault="00A75C42" w:rsidP="00846CED">
            <w:pPr>
              <w:rPr>
                <w:lang w:val="en-ZA"/>
              </w:rPr>
            </w:pPr>
            <w:r w:rsidRPr="0038121A">
              <w:rPr>
                <w:lang w:val="en-ZA"/>
              </w:rPr>
              <w:t>The base of this prism on the next page is a right-angled triangle.  The two sides adjacent to the right angle are 5 cm and 12 cm.   The height of the prism is 20 cm.</w:t>
            </w:r>
          </w:p>
        </w:tc>
      </w:tr>
      <w:tr w:rsidR="00A75C42" w:rsidRPr="0038121A" w14:paraId="0EB03847" w14:textId="77777777" w:rsidTr="00846CED">
        <w:tc>
          <w:tcPr>
            <w:tcW w:w="9796" w:type="dxa"/>
          </w:tcPr>
          <w:p w14:paraId="08ED3252" w14:textId="77777777" w:rsidR="00A75C42" w:rsidRPr="0038121A" w:rsidRDefault="00A75C42" w:rsidP="00A75C42">
            <w:pPr>
              <w:numPr>
                <w:ilvl w:val="0"/>
                <w:numId w:val="2"/>
              </w:numPr>
              <w:tabs>
                <w:tab w:val="clear" w:pos="720"/>
                <w:tab w:val="num" w:pos="540"/>
              </w:tabs>
              <w:ind w:left="540"/>
              <w:jc w:val="left"/>
              <w:rPr>
                <w:lang w:val="en-ZA"/>
              </w:rPr>
            </w:pPr>
            <w:r w:rsidRPr="0038121A">
              <w:rPr>
                <w:lang w:val="en-ZA"/>
              </w:rPr>
              <w:t>Calculate the length of the third side of the base.</w:t>
            </w:r>
          </w:p>
        </w:tc>
      </w:tr>
      <w:tr w:rsidR="00A75C42" w:rsidRPr="0038121A" w14:paraId="534C7A72" w14:textId="77777777" w:rsidTr="00846CED">
        <w:tc>
          <w:tcPr>
            <w:tcW w:w="9796" w:type="dxa"/>
          </w:tcPr>
          <w:p w14:paraId="196BB005" w14:textId="77777777" w:rsidR="00A75C42" w:rsidRPr="0038121A" w:rsidRDefault="00A75C42" w:rsidP="00846CED">
            <w:pPr>
              <w:jc w:val="left"/>
              <w:rPr>
                <w:lang w:val="en-ZA"/>
              </w:rPr>
            </w:pPr>
          </w:p>
        </w:tc>
      </w:tr>
      <w:tr w:rsidR="00A75C42" w:rsidRPr="0038121A" w14:paraId="490FB1FA" w14:textId="77777777" w:rsidTr="00846CED">
        <w:tc>
          <w:tcPr>
            <w:tcW w:w="9796" w:type="dxa"/>
          </w:tcPr>
          <w:p w14:paraId="38023DF5" w14:textId="77777777" w:rsidR="00A75C42" w:rsidRPr="0038121A" w:rsidRDefault="00A75C42" w:rsidP="00846CED">
            <w:pPr>
              <w:jc w:val="left"/>
              <w:rPr>
                <w:lang w:val="en-ZA"/>
              </w:rPr>
            </w:pPr>
          </w:p>
        </w:tc>
      </w:tr>
      <w:tr w:rsidR="00A75C42" w:rsidRPr="0038121A" w14:paraId="74A880F2" w14:textId="77777777" w:rsidTr="00846CED">
        <w:tc>
          <w:tcPr>
            <w:tcW w:w="9796" w:type="dxa"/>
          </w:tcPr>
          <w:p w14:paraId="7A2B92B7" w14:textId="77777777" w:rsidR="00A75C42" w:rsidRPr="0038121A" w:rsidRDefault="00A75C42" w:rsidP="00A75C42">
            <w:pPr>
              <w:numPr>
                <w:ilvl w:val="0"/>
                <w:numId w:val="2"/>
              </w:numPr>
              <w:tabs>
                <w:tab w:val="clear" w:pos="720"/>
                <w:tab w:val="num" w:pos="540"/>
              </w:tabs>
              <w:ind w:left="540"/>
              <w:jc w:val="left"/>
              <w:rPr>
                <w:lang w:val="en-ZA"/>
              </w:rPr>
            </w:pPr>
            <w:r w:rsidRPr="0038121A">
              <w:rPr>
                <w:lang w:val="en-ZA"/>
              </w:rPr>
              <w:t>Calculate the volume of the prism.</w:t>
            </w:r>
          </w:p>
        </w:tc>
      </w:tr>
      <w:tr w:rsidR="00A75C42" w:rsidRPr="0038121A" w14:paraId="48F89A5F" w14:textId="77777777" w:rsidTr="00846CED">
        <w:tc>
          <w:tcPr>
            <w:tcW w:w="9796" w:type="dxa"/>
          </w:tcPr>
          <w:p w14:paraId="7F67B786" w14:textId="77777777" w:rsidR="00A75C42" w:rsidRPr="0038121A" w:rsidRDefault="00A75C42" w:rsidP="00846CED">
            <w:pPr>
              <w:jc w:val="left"/>
              <w:rPr>
                <w:lang w:val="en-ZA"/>
              </w:rPr>
            </w:pPr>
          </w:p>
        </w:tc>
      </w:tr>
      <w:tr w:rsidR="00A75C42" w:rsidRPr="0038121A" w14:paraId="355A27E2" w14:textId="77777777" w:rsidTr="00846CED">
        <w:tc>
          <w:tcPr>
            <w:tcW w:w="9796" w:type="dxa"/>
          </w:tcPr>
          <w:p w14:paraId="044710BF" w14:textId="77777777" w:rsidR="00A75C42" w:rsidRPr="0038121A" w:rsidRDefault="00A75C42" w:rsidP="00846CED">
            <w:pPr>
              <w:jc w:val="left"/>
              <w:rPr>
                <w:lang w:val="en-ZA"/>
              </w:rPr>
            </w:pPr>
          </w:p>
        </w:tc>
      </w:tr>
      <w:tr w:rsidR="00A75C42" w:rsidRPr="0038121A" w14:paraId="75A7CC11" w14:textId="77777777" w:rsidTr="00846CED">
        <w:tc>
          <w:tcPr>
            <w:tcW w:w="9796" w:type="dxa"/>
          </w:tcPr>
          <w:p w14:paraId="5EB8E14A" w14:textId="77777777" w:rsidR="00A75C42" w:rsidRPr="0038121A" w:rsidRDefault="00A75C42" w:rsidP="00846CED">
            <w:pPr>
              <w:jc w:val="left"/>
              <w:rPr>
                <w:lang w:val="en-ZA"/>
              </w:rPr>
            </w:pPr>
          </w:p>
        </w:tc>
      </w:tr>
      <w:tr w:rsidR="00A75C42" w:rsidRPr="0038121A" w14:paraId="312A0DEC" w14:textId="77777777" w:rsidTr="00846CED">
        <w:tc>
          <w:tcPr>
            <w:tcW w:w="9796" w:type="dxa"/>
          </w:tcPr>
          <w:p w14:paraId="414C8F81" w14:textId="77777777" w:rsidR="00A75C42" w:rsidRPr="0038121A" w:rsidRDefault="00A75C42" w:rsidP="00A75C42">
            <w:pPr>
              <w:numPr>
                <w:ilvl w:val="0"/>
                <w:numId w:val="2"/>
              </w:numPr>
              <w:tabs>
                <w:tab w:val="clear" w:pos="720"/>
                <w:tab w:val="num" w:pos="540"/>
              </w:tabs>
              <w:ind w:left="540"/>
              <w:jc w:val="left"/>
              <w:rPr>
                <w:lang w:val="en-ZA"/>
              </w:rPr>
            </w:pPr>
            <w:r w:rsidRPr="0038121A">
              <w:rPr>
                <w:lang w:val="en-ZA"/>
              </w:rPr>
              <w:t>Calculate the surface area of the prism.</w:t>
            </w:r>
          </w:p>
        </w:tc>
      </w:tr>
      <w:tr w:rsidR="00A75C42" w:rsidRPr="0038121A" w14:paraId="7B79B410" w14:textId="77777777" w:rsidTr="00846CED">
        <w:tc>
          <w:tcPr>
            <w:tcW w:w="9796" w:type="dxa"/>
          </w:tcPr>
          <w:p w14:paraId="3564EA35" w14:textId="77777777" w:rsidR="00A75C42" w:rsidRPr="0038121A" w:rsidRDefault="00A75C42" w:rsidP="00846CED">
            <w:pPr>
              <w:rPr>
                <w:lang w:val="en-ZA"/>
              </w:rPr>
            </w:pPr>
          </w:p>
        </w:tc>
      </w:tr>
      <w:tr w:rsidR="00A75C42" w:rsidRPr="0038121A" w14:paraId="51EB253C" w14:textId="77777777" w:rsidTr="00846CED">
        <w:tc>
          <w:tcPr>
            <w:tcW w:w="9796" w:type="dxa"/>
          </w:tcPr>
          <w:p w14:paraId="06FDCE97" w14:textId="77777777" w:rsidR="00A75C42" w:rsidRPr="0038121A" w:rsidRDefault="00A75C42" w:rsidP="00846CED">
            <w:pPr>
              <w:rPr>
                <w:lang w:val="en-ZA"/>
              </w:rPr>
            </w:pPr>
          </w:p>
        </w:tc>
      </w:tr>
    </w:tbl>
    <w:p w14:paraId="45005958" w14:textId="77777777" w:rsidR="00A75C42" w:rsidRPr="0038121A" w:rsidRDefault="00A75C42" w:rsidP="00A75C42">
      <w:pPr>
        <w:rPr>
          <w:lang w:val="en-ZA"/>
        </w:rPr>
      </w:pPr>
    </w:p>
    <w:p w14:paraId="39706A0C" w14:textId="77777777" w:rsidR="00A75C42" w:rsidRPr="0038121A" w:rsidRDefault="00A75C42" w:rsidP="00A75C42">
      <w:pPr>
        <w:rPr>
          <w:lang w:val="en-ZA"/>
        </w:rPr>
      </w:pPr>
      <w:r w:rsidRPr="0038121A">
        <w:rPr>
          <w:lang w:val="en-ZA"/>
        </w:rPr>
        <w:br w:type="page"/>
      </w:r>
    </w:p>
    <w:p w14:paraId="28A12979" w14:textId="54CD41D8" w:rsidR="00A75C42" w:rsidRPr="0038121A" w:rsidRDefault="00A75C42" w:rsidP="00A75C42">
      <w:pPr>
        <w:ind w:left="1610" w:firstLine="550"/>
        <w:rPr>
          <w:lang w:val="en-ZA"/>
        </w:rPr>
      </w:pPr>
      <w:r w:rsidRPr="0038121A">
        <w:rPr>
          <w:noProof/>
          <w:lang w:val="en-ZA"/>
        </w:rPr>
        <mc:AlternateContent>
          <mc:Choice Requires="wpc">
            <w:drawing>
              <wp:inline distT="0" distB="0" distL="0" distR="0" wp14:anchorId="7455B6C8" wp14:editId="2A13CDDC">
                <wp:extent cx="2743200" cy="2400300"/>
                <wp:effectExtent l="0" t="1270" r="4445" b="0"/>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24"/>
                        <wps:cNvCnPr>
                          <a:cxnSpLocks noChangeShapeType="1"/>
                        </wps:cNvCnPr>
                        <wps:spPr bwMode="auto">
                          <a:xfrm>
                            <a:off x="685800" y="457094"/>
                            <a:ext cx="228600" cy="228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5"/>
                        <wps:cNvCnPr>
                          <a:cxnSpLocks noChangeShapeType="1"/>
                        </wps:cNvCnPr>
                        <wps:spPr bwMode="auto">
                          <a:xfrm>
                            <a:off x="685800" y="457094"/>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6"/>
                        <wps:cNvCnPr>
                          <a:cxnSpLocks noChangeShapeType="1"/>
                        </wps:cNvCnPr>
                        <wps:spPr bwMode="auto">
                          <a:xfrm flipV="1">
                            <a:off x="914400" y="457094"/>
                            <a:ext cx="800100" cy="228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7"/>
                        <wps:cNvCnPr>
                          <a:cxnSpLocks noChangeShapeType="1"/>
                        </wps:cNvCnPr>
                        <wps:spPr bwMode="auto">
                          <a:xfrm>
                            <a:off x="685800" y="457094"/>
                            <a:ext cx="0"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8"/>
                        <wps:cNvCnPr>
                          <a:cxnSpLocks noChangeShapeType="1"/>
                        </wps:cNvCnPr>
                        <wps:spPr bwMode="auto">
                          <a:xfrm>
                            <a:off x="914400" y="686012"/>
                            <a:ext cx="762" cy="1371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9"/>
                        <wps:cNvCnPr>
                          <a:cxnSpLocks noChangeShapeType="1"/>
                        </wps:cNvCnPr>
                        <wps:spPr bwMode="auto">
                          <a:xfrm>
                            <a:off x="685800" y="1829117"/>
                            <a:ext cx="22860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0"/>
                        <wps:cNvCnPr>
                          <a:cxnSpLocks noChangeShapeType="1"/>
                        </wps:cNvCnPr>
                        <wps:spPr bwMode="auto">
                          <a:xfrm flipV="1">
                            <a:off x="914400" y="1829117"/>
                            <a:ext cx="80010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1"/>
                        <wps:cNvCnPr>
                          <a:cxnSpLocks noChangeShapeType="1"/>
                        </wps:cNvCnPr>
                        <wps:spPr bwMode="auto">
                          <a:xfrm>
                            <a:off x="1714500" y="457094"/>
                            <a:ext cx="0"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2"/>
                        <wps:cNvCnPr>
                          <a:cxnSpLocks noChangeShapeType="1"/>
                        </wps:cNvCnPr>
                        <wps:spPr bwMode="auto">
                          <a:xfrm>
                            <a:off x="685800" y="1829118"/>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Text Box 33"/>
                        <wps:cNvSpPr txBox="1">
                          <a:spLocks noChangeArrowheads="1"/>
                        </wps:cNvSpPr>
                        <wps:spPr bwMode="auto">
                          <a:xfrm>
                            <a:off x="1828800" y="914188"/>
                            <a:ext cx="9144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298CE1" w14:textId="77777777" w:rsidR="00A75C42" w:rsidRDefault="00A75C42" w:rsidP="00A75C42">
                              <w:pPr>
                                <w:spacing w:before="0" w:after="0"/>
                              </w:pPr>
                              <w:r>
                                <w:t>20 cm</w:t>
                              </w:r>
                            </w:p>
                          </w:txbxContent>
                        </wps:txbx>
                        <wps:bodyPr rot="0" vert="horz" wrap="square" lIns="91440" tIns="45720" rIns="91440" bIns="45720" anchor="t" anchorCtr="0" upright="1">
                          <a:noAutofit/>
                        </wps:bodyPr>
                      </wps:wsp>
                      <wps:wsp>
                        <wps:cNvPr id="14" name="Text Box 34"/>
                        <wps:cNvSpPr txBox="1">
                          <a:spLocks noChangeArrowheads="1"/>
                        </wps:cNvSpPr>
                        <wps:spPr bwMode="auto">
                          <a:xfrm>
                            <a:off x="114300" y="1943206"/>
                            <a:ext cx="571500" cy="263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844986" w14:textId="77777777" w:rsidR="00A75C42" w:rsidRDefault="00A75C42" w:rsidP="00A75C42">
                              <w:pPr>
                                <w:spacing w:before="0" w:after="0"/>
                              </w:pPr>
                              <w:r>
                                <w:t>5 cm</w:t>
                              </w:r>
                            </w:p>
                          </w:txbxContent>
                        </wps:txbx>
                        <wps:bodyPr rot="0" vert="horz" wrap="square" lIns="91440" tIns="45720" rIns="91440" bIns="45720" anchor="t" anchorCtr="0" upright="1">
                          <a:noAutofit/>
                        </wps:bodyPr>
                      </wps:wsp>
                      <wps:wsp>
                        <wps:cNvPr id="15" name="Text Box 35"/>
                        <wps:cNvSpPr txBox="1">
                          <a:spLocks noChangeArrowheads="1"/>
                        </wps:cNvSpPr>
                        <wps:spPr bwMode="auto">
                          <a:xfrm>
                            <a:off x="1777746" y="1920240"/>
                            <a:ext cx="914400" cy="308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24905B" w14:textId="77777777" w:rsidR="00A75C42" w:rsidRDefault="00A75C42" w:rsidP="00A75C42">
                              <w:pPr>
                                <w:spacing w:before="0" w:after="0"/>
                              </w:pPr>
                              <w:r>
                                <w:t>12 cm</w:t>
                              </w:r>
                            </w:p>
                          </w:txbxContent>
                        </wps:txbx>
                        <wps:bodyPr rot="0" vert="horz" wrap="square" lIns="91440" tIns="45720" rIns="91440" bIns="45720" anchor="t" anchorCtr="0" upright="1">
                          <a:noAutofit/>
                        </wps:bodyPr>
                      </wps:wsp>
                    </wpc:wpc>
                  </a:graphicData>
                </a:graphic>
              </wp:inline>
            </w:drawing>
          </mc:Choice>
          <mc:Fallback>
            <w:pict>
              <v:group w14:anchorId="7455B6C8" id="Canvas 16" o:spid="_x0000_s1195" editas="canvas" style="width:3in;height:189pt;mso-position-horizontal-relative:char;mso-position-vertical-relative:line" coordsize="27432,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">
                <v:shape id="_x0000_s1196" type="#_x0000_t75" style="position:absolute;width:27432;height:24003;visibility:visible;mso-wrap-style:square">
                  <v:fill o:detectmouseclick="t"/>
                  <v:path o:connecttype="none"/>
                </v:shape>
                <v:line id="Line 24" o:spid="_x0000_s1197" style="position:absolute;visibility:visible;mso-wrap-style:square" from="6858,4570" to="9144,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25" o:spid="_x0000_s1198" style="position:absolute;visibility:visible;mso-wrap-style:square" from="6858,4570" to="17145,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26" o:spid="_x0000_s1199" style="position:absolute;flip:y;visibility:visible;mso-wrap-style:square" from="9144,4570" to="17145,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27" o:spid="_x0000_s1200" style="position:absolute;visibility:visible;mso-wrap-style:square" from="6858,4570" to="6858,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8" o:spid="_x0000_s1201" style="position:absolute;visibility:visible;mso-wrap-style:square" from="9144,6860" to="9151,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29" o:spid="_x0000_s1202" style="position:absolute;visibility:visible;mso-wrap-style:square" from="6858,18291" to="9144,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30" o:spid="_x0000_s1203" style="position:absolute;flip:y;visibility:visible;mso-wrap-style:square" from="9144,18291" to="17145,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31" o:spid="_x0000_s1204" style="position:absolute;visibility:visible;mso-wrap-style:square" from="17145,4570"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32" o:spid="_x0000_s1205" style="position:absolute;visibility:visible;mso-wrap-style:square" from="6858,18291"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">
                  <v:stroke dashstyle="dash"/>
                </v:line>
                <v:shape id="Text Box 33" o:spid="_x0000_s1206" type="#_x0000_t202" style="position:absolute;left:18288;top:9141;width:9144;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04298CE1" w14:textId="77777777" w:rsidR="00A75C42" w:rsidRDefault="00A75C42" w:rsidP="00A75C42">
                        <w:pPr>
                          <w:spacing w:before="0" w:after="0"/>
                        </w:pPr>
                        <w:r>
                          <w:t>20 cm</w:t>
                        </w:r>
                      </w:p>
                    </w:txbxContent>
                  </v:textbox>
                </v:shape>
                <v:shape id="Text Box 34" o:spid="_x0000_s1207" type="#_x0000_t202" style="position:absolute;left:1143;top:19432;width:5715;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42844986" w14:textId="77777777" w:rsidR="00A75C42" w:rsidRDefault="00A75C42" w:rsidP="00A75C42">
                        <w:pPr>
                          <w:spacing w:before="0" w:after="0"/>
                        </w:pPr>
                        <w:r>
                          <w:t>5 cm</w:t>
                        </w:r>
                      </w:p>
                    </w:txbxContent>
                  </v:textbox>
                </v:shape>
                <v:shape id="Text Box 35" o:spid="_x0000_s1208" type="#_x0000_t202" style="position:absolute;left:17777;top:19202;width:9144;height:3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3624905B" w14:textId="77777777" w:rsidR="00A75C42" w:rsidRDefault="00A75C42" w:rsidP="00A75C42">
                        <w:pPr>
                          <w:spacing w:before="0" w:after="0"/>
                        </w:pPr>
                        <w:r>
                          <w:t>12 cm</w:t>
                        </w:r>
                      </w:p>
                    </w:txbxContent>
                  </v:textbox>
                </v:shape>
                <w10:anchorlock/>
              </v:group>
            </w:pict>
          </mc:Fallback>
        </mc:AlternateContent>
      </w:r>
    </w:p>
    <w:p w14:paraId="49C0DC00" w14:textId="77777777" w:rsidR="00A75C42" w:rsidRPr="0038121A" w:rsidRDefault="00A75C42" w:rsidP="00A75C42">
      <w:pPr>
        <w:rPr>
          <w:lang w:val="en-ZA"/>
        </w:rPr>
      </w:pPr>
    </w:p>
    <w:p w14:paraId="06C4CC10" w14:textId="77777777" w:rsidR="00A75C42" w:rsidRPr="0038121A" w:rsidRDefault="00A75C42" w:rsidP="00A75C42">
      <w:pPr>
        <w:pStyle w:val="Heading3"/>
        <w:rPr>
          <w:lang w:val="en-ZA"/>
        </w:rPr>
      </w:pPr>
      <w:bookmarkStart w:id="26" w:name="_Toc330463913"/>
      <w:bookmarkStart w:id="27" w:name="_Toc337116356"/>
      <w:r w:rsidRPr="0038121A">
        <w:rPr>
          <w:lang w:val="en-ZA"/>
        </w:rPr>
        <w:t>Formative Assessment 13</w:t>
      </w:r>
      <w:bookmarkEnd w:id="26"/>
      <w:bookmarkEnd w:id="27"/>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BA0F29B" w14:textId="77777777" w:rsidTr="00846CED">
        <w:tc>
          <w:tcPr>
            <w:tcW w:w="9796" w:type="dxa"/>
          </w:tcPr>
          <w:p w14:paraId="46D5300B" w14:textId="77777777" w:rsidR="00A75C42" w:rsidRPr="0038121A" w:rsidRDefault="00A75C42" w:rsidP="00846CED">
            <w:pPr>
              <w:rPr>
                <w:lang w:val="en-ZA"/>
              </w:rPr>
            </w:pPr>
            <w:r w:rsidRPr="0038121A">
              <w:rPr>
                <w:lang w:val="en-ZA"/>
              </w:rPr>
              <w:t>Construct triangle ABC with AB = 2 cm, BC = 3cm and AC = 4cm.</w:t>
            </w:r>
          </w:p>
        </w:tc>
      </w:tr>
      <w:tr w:rsidR="00A75C42" w:rsidRPr="0038121A" w14:paraId="471927ED" w14:textId="77777777" w:rsidTr="00846CED">
        <w:tc>
          <w:tcPr>
            <w:tcW w:w="9796" w:type="dxa"/>
          </w:tcPr>
          <w:p w14:paraId="688811A0" w14:textId="77777777" w:rsidR="00A75C42" w:rsidRPr="0038121A" w:rsidRDefault="00A75C42" w:rsidP="00846CED">
            <w:pPr>
              <w:rPr>
                <w:lang w:val="en-ZA"/>
              </w:rPr>
            </w:pPr>
            <w:r w:rsidRPr="0038121A">
              <w:rPr>
                <w:lang w:val="en-ZA"/>
              </w:rPr>
              <w:t>Construct triangle DEF with sides 2 cm longer than the sides of triangle ABC.</w:t>
            </w:r>
          </w:p>
        </w:tc>
      </w:tr>
      <w:tr w:rsidR="00A75C42" w:rsidRPr="0038121A" w14:paraId="287CC0F4" w14:textId="77777777" w:rsidTr="00846CED">
        <w:tc>
          <w:tcPr>
            <w:tcW w:w="9796" w:type="dxa"/>
          </w:tcPr>
          <w:p w14:paraId="2B1D9228" w14:textId="77777777" w:rsidR="00A75C42" w:rsidRPr="0038121A" w:rsidRDefault="00A75C42" w:rsidP="00846CED">
            <w:pPr>
              <w:rPr>
                <w:lang w:val="en-ZA"/>
              </w:rPr>
            </w:pPr>
            <w:r w:rsidRPr="0038121A">
              <w:rPr>
                <w:lang w:val="en-ZA"/>
              </w:rPr>
              <w:t>Construct triangle PQR with sides twice as long as the sides of ABC.</w:t>
            </w:r>
          </w:p>
        </w:tc>
      </w:tr>
      <w:tr w:rsidR="00A75C42" w:rsidRPr="0038121A" w14:paraId="7436F13A" w14:textId="77777777" w:rsidTr="00846CED">
        <w:tc>
          <w:tcPr>
            <w:tcW w:w="9796" w:type="dxa"/>
          </w:tcPr>
          <w:p w14:paraId="550321DD" w14:textId="77777777" w:rsidR="00A75C42" w:rsidRPr="0038121A" w:rsidRDefault="00A75C42" w:rsidP="00846CED">
            <w:pPr>
              <w:rPr>
                <w:lang w:val="en-ZA"/>
              </w:rPr>
            </w:pPr>
            <w:r w:rsidRPr="0038121A">
              <w:rPr>
                <w:lang w:val="en-ZA"/>
              </w:rPr>
              <w:t>Which of the two triangles DEF or PQR is an enlargement of ABC?</w:t>
            </w:r>
          </w:p>
        </w:tc>
      </w:tr>
      <w:tr w:rsidR="00A75C42" w:rsidRPr="0038121A" w14:paraId="448620D6" w14:textId="77777777" w:rsidTr="00846CED">
        <w:tc>
          <w:tcPr>
            <w:tcW w:w="9796" w:type="dxa"/>
          </w:tcPr>
          <w:p w14:paraId="7AD12505" w14:textId="77777777" w:rsidR="00A75C42" w:rsidRPr="0038121A" w:rsidRDefault="00A75C42" w:rsidP="00846CED">
            <w:pPr>
              <w:rPr>
                <w:lang w:val="en-ZA"/>
              </w:rPr>
            </w:pPr>
          </w:p>
        </w:tc>
      </w:tr>
    </w:tbl>
    <w:p w14:paraId="68A67A7F" w14:textId="77777777" w:rsidR="00A75C42" w:rsidRPr="0038121A" w:rsidRDefault="00A75C42" w:rsidP="00A75C42">
      <w:pPr>
        <w:rPr>
          <w:lang w:val="en-ZA"/>
        </w:rPr>
      </w:pPr>
    </w:p>
    <w:p w14:paraId="55B64249" w14:textId="77777777" w:rsidR="00A75C42" w:rsidRPr="0038121A" w:rsidRDefault="00A75C42" w:rsidP="00A75C42">
      <w:pPr>
        <w:pStyle w:val="Heading3"/>
        <w:rPr>
          <w:lang w:val="en-ZA"/>
        </w:rPr>
      </w:pPr>
      <w:bookmarkStart w:id="28" w:name="_Toc330463914"/>
      <w:bookmarkStart w:id="29" w:name="_Toc337116357"/>
      <w:r w:rsidRPr="0038121A">
        <w:rPr>
          <w:lang w:val="en-ZA"/>
        </w:rPr>
        <w:t>Formative Assessment 14</w:t>
      </w:r>
      <w:bookmarkEnd w:id="28"/>
      <w:bookmarkEnd w:id="2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651EF48" w14:textId="77777777" w:rsidTr="00846CED">
        <w:tc>
          <w:tcPr>
            <w:tcW w:w="9626" w:type="dxa"/>
          </w:tcPr>
          <w:p w14:paraId="4C19D6CA" w14:textId="77777777" w:rsidR="00A75C42" w:rsidRPr="0038121A" w:rsidRDefault="00A75C42" w:rsidP="00846CED">
            <w:pPr>
              <w:ind w:left="10"/>
              <w:rPr>
                <w:lang w:val="en-ZA"/>
              </w:rPr>
            </w:pPr>
            <w:r w:rsidRPr="0038121A">
              <w:rPr>
                <w:lang w:val="en-ZA"/>
              </w:rPr>
              <w:t>A model train is made to a scale of 1:50</w:t>
            </w:r>
          </w:p>
        </w:tc>
      </w:tr>
      <w:tr w:rsidR="00A75C42" w:rsidRPr="0038121A" w14:paraId="473F0347" w14:textId="77777777" w:rsidTr="00846CED">
        <w:tc>
          <w:tcPr>
            <w:tcW w:w="9626" w:type="dxa"/>
          </w:tcPr>
          <w:p w14:paraId="60556636" w14:textId="77777777" w:rsidR="00A75C42" w:rsidRPr="0038121A" w:rsidRDefault="00A75C42" w:rsidP="00846CED">
            <w:pPr>
              <w:rPr>
                <w:b/>
                <w:lang w:val="en-ZA"/>
              </w:rPr>
            </w:pPr>
            <w:r w:rsidRPr="0038121A">
              <w:rPr>
                <w:lang w:val="en-ZA"/>
              </w:rPr>
              <w:t>a)</w:t>
            </w:r>
            <w:r w:rsidRPr="0038121A">
              <w:rPr>
                <w:lang w:val="en-ZA"/>
              </w:rPr>
              <w:tab/>
              <w:t>If the length of the real train is 25 m, what is the length of the model</w:t>
            </w:r>
          </w:p>
        </w:tc>
      </w:tr>
      <w:tr w:rsidR="00A75C42" w:rsidRPr="0038121A" w14:paraId="2236992A" w14:textId="77777777" w:rsidTr="00846CED">
        <w:tc>
          <w:tcPr>
            <w:tcW w:w="9626" w:type="dxa"/>
          </w:tcPr>
          <w:p w14:paraId="576D9694" w14:textId="77777777" w:rsidR="00A75C42" w:rsidRPr="0038121A" w:rsidRDefault="00A75C42" w:rsidP="00846CED">
            <w:pPr>
              <w:rPr>
                <w:lang w:val="en-ZA"/>
              </w:rPr>
            </w:pPr>
          </w:p>
        </w:tc>
      </w:tr>
      <w:tr w:rsidR="00A75C42" w:rsidRPr="0038121A" w14:paraId="16B5D80A" w14:textId="77777777" w:rsidTr="00846CED">
        <w:tc>
          <w:tcPr>
            <w:tcW w:w="9626" w:type="dxa"/>
          </w:tcPr>
          <w:p w14:paraId="239E9B3A" w14:textId="77777777" w:rsidR="00A75C42" w:rsidRPr="0038121A" w:rsidRDefault="00A75C42" w:rsidP="00846CED">
            <w:pPr>
              <w:rPr>
                <w:b/>
                <w:lang w:val="en-ZA"/>
              </w:rPr>
            </w:pPr>
            <w:r w:rsidRPr="0038121A">
              <w:rPr>
                <w:lang w:val="en-ZA"/>
              </w:rPr>
              <w:t>b)</w:t>
            </w:r>
            <w:r w:rsidRPr="0038121A">
              <w:rPr>
                <w:lang w:val="en-ZA"/>
              </w:rPr>
              <w:tab/>
              <w:t xml:space="preserve">If the model is 15 cm high, what is the height of the real train? </w:t>
            </w:r>
          </w:p>
        </w:tc>
      </w:tr>
      <w:tr w:rsidR="00A75C42" w:rsidRPr="0038121A" w14:paraId="4974528C" w14:textId="77777777" w:rsidTr="00846CED">
        <w:tc>
          <w:tcPr>
            <w:tcW w:w="9626" w:type="dxa"/>
          </w:tcPr>
          <w:p w14:paraId="592DB48C" w14:textId="77777777" w:rsidR="00A75C42" w:rsidRPr="0038121A" w:rsidRDefault="00A75C42" w:rsidP="00846CED">
            <w:pPr>
              <w:rPr>
                <w:lang w:val="en-ZA"/>
              </w:rPr>
            </w:pPr>
          </w:p>
        </w:tc>
      </w:tr>
      <w:tr w:rsidR="00A75C42" w:rsidRPr="0038121A" w14:paraId="3962ECB2" w14:textId="77777777" w:rsidTr="00846CED">
        <w:tc>
          <w:tcPr>
            <w:tcW w:w="9626" w:type="dxa"/>
          </w:tcPr>
          <w:p w14:paraId="0E8FB016" w14:textId="77777777" w:rsidR="00A75C42" w:rsidRPr="0038121A" w:rsidRDefault="00A75C42" w:rsidP="00846CED">
            <w:pPr>
              <w:rPr>
                <w:lang w:val="en-ZA"/>
              </w:rPr>
            </w:pPr>
            <w:r w:rsidRPr="0038121A">
              <w:rPr>
                <w:lang w:val="en-ZA"/>
              </w:rPr>
              <w:t xml:space="preserve">On the plan of a building every 2 cm represents 1 m on the actual building.  What scale is used?  </w:t>
            </w:r>
          </w:p>
        </w:tc>
      </w:tr>
      <w:tr w:rsidR="00A75C42" w:rsidRPr="0038121A" w14:paraId="01A8DC24" w14:textId="77777777" w:rsidTr="00846CED">
        <w:tc>
          <w:tcPr>
            <w:tcW w:w="9626" w:type="dxa"/>
          </w:tcPr>
          <w:p w14:paraId="231F450E" w14:textId="77777777" w:rsidR="00A75C42" w:rsidRPr="0038121A" w:rsidRDefault="00A75C42" w:rsidP="00846CED">
            <w:pPr>
              <w:rPr>
                <w:lang w:val="en-ZA"/>
              </w:rPr>
            </w:pPr>
          </w:p>
        </w:tc>
      </w:tr>
    </w:tbl>
    <w:p w14:paraId="46121171" w14:textId="77777777" w:rsidR="00A75C42" w:rsidRPr="0038121A" w:rsidRDefault="00A75C42" w:rsidP="00A75C42">
      <w:pPr>
        <w:rPr>
          <w:lang w:val="en-ZA"/>
        </w:rPr>
      </w:pPr>
    </w:p>
    <w:p w14:paraId="3E33F704" w14:textId="77777777" w:rsidR="00A75C42" w:rsidRPr="0038121A" w:rsidRDefault="00A75C42" w:rsidP="00A75C42">
      <w:pPr>
        <w:pStyle w:val="Heading3"/>
        <w:rPr>
          <w:lang w:val="en-ZA"/>
        </w:rPr>
      </w:pPr>
      <w:bookmarkStart w:id="30" w:name="_Toc330463915"/>
      <w:bookmarkStart w:id="31" w:name="_Toc337116358"/>
      <w:r w:rsidRPr="0038121A">
        <w:rPr>
          <w:lang w:val="en-ZA"/>
        </w:rPr>
        <w:t>Formative Assessment 15</w:t>
      </w:r>
      <w:bookmarkEnd w:id="30"/>
      <w:bookmarkEnd w:id="3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A1DF176" w14:textId="77777777" w:rsidTr="00846CED">
        <w:tc>
          <w:tcPr>
            <w:tcW w:w="9626" w:type="dxa"/>
          </w:tcPr>
          <w:p w14:paraId="6A982706" w14:textId="77777777" w:rsidR="00A75C42" w:rsidRPr="0038121A" w:rsidRDefault="00A75C42" w:rsidP="00846CED">
            <w:pPr>
              <w:rPr>
                <w:lang w:val="en-ZA"/>
              </w:rPr>
            </w:pPr>
            <w:r w:rsidRPr="0038121A">
              <w:rPr>
                <w:lang w:val="en-ZA"/>
              </w:rPr>
              <w:t xml:space="preserve">Look at the plan of the house on the next page.   The area of the lounge is 3035cm X 3850cm.  </w:t>
            </w:r>
          </w:p>
        </w:tc>
      </w:tr>
      <w:tr w:rsidR="00A75C42" w:rsidRPr="0038121A" w14:paraId="3B375766" w14:textId="77777777" w:rsidTr="00846CED">
        <w:tc>
          <w:tcPr>
            <w:tcW w:w="9626" w:type="dxa"/>
          </w:tcPr>
          <w:p w14:paraId="19C5255E" w14:textId="77777777" w:rsidR="00A75C42" w:rsidRPr="0038121A" w:rsidRDefault="00A75C42" w:rsidP="00846CED">
            <w:pPr>
              <w:rPr>
                <w:lang w:val="en-ZA"/>
              </w:rPr>
            </w:pPr>
            <w:r w:rsidRPr="0038121A">
              <w:rPr>
                <w:lang w:val="en-ZA"/>
              </w:rPr>
              <w:t xml:space="preserve">Calculate the area of the lounge in cm.  Lounge area in cm:  </w:t>
            </w:r>
          </w:p>
        </w:tc>
      </w:tr>
      <w:tr w:rsidR="00A75C42" w:rsidRPr="0038121A" w14:paraId="61788A83" w14:textId="77777777" w:rsidTr="00846CED">
        <w:tc>
          <w:tcPr>
            <w:tcW w:w="9626" w:type="dxa"/>
          </w:tcPr>
          <w:p w14:paraId="5520AC22" w14:textId="77777777" w:rsidR="00A75C42" w:rsidRPr="0038121A" w:rsidRDefault="00A75C42" w:rsidP="00846CED">
            <w:pPr>
              <w:rPr>
                <w:lang w:val="en-ZA"/>
              </w:rPr>
            </w:pPr>
          </w:p>
        </w:tc>
      </w:tr>
      <w:tr w:rsidR="00A75C42" w:rsidRPr="0038121A" w14:paraId="46449904" w14:textId="77777777" w:rsidTr="00846CED">
        <w:tc>
          <w:tcPr>
            <w:tcW w:w="9626" w:type="dxa"/>
          </w:tcPr>
          <w:p w14:paraId="6866AE96" w14:textId="77777777" w:rsidR="00A75C42" w:rsidRPr="0038121A" w:rsidRDefault="00A75C42" w:rsidP="00846CED">
            <w:pPr>
              <w:rPr>
                <w:lang w:val="en-ZA"/>
              </w:rPr>
            </w:pPr>
            <w:r w:rsidRPr="0038121A">
              <w:rPr>
                <w:lang w:val="en-ZA"/>
              </w:rPr>
              <w:t xml:space="preserve">Convert the cm into m. Lounge area in m:  </w:t>
            </w:r>
          </w:p>
        </w:tc>
      </w:tr>
      <w:tr w:rsidR="00A75C42" w:rsidRPr="0038121A" w14:paraId="6819FD2E" w14:textId="77777777" w:rsidTr="00846CED">
        <w:tc>
          <w:tcPr>
            <w:tcW w:w="9626" w:type="dxa"/>
          </w:tcPr>
          <w:p w14:paraId="50AF1734" w14:textId="77777777" w:rsidR="00A75C42" w:rsidRPr="0038121A" w:rsidRDefault="00A75C42" w:rsidP="00846CED">
            <w:pPr>
              <w:rPr>
                <w:lang w:val="en-ZA"/>
              </w:rPr>
            </w:pPr>
          </w:p>
        </w:tc>
      </w:tr>
    </w:tbl>
    <w:p w14:paraId="4812BF01" w14:textId="77777777" w:rsidR="00A75C42" w:rsidRPr="0038121A" w:rsidRDefault="00A75C42" w:rsidP="00A75C42">
      <w:pPr>
        <w:rPr>
          <w:lang w:val="en-ZA"/>
        </w:rPr>
      </w:pPr>
    </w:p>
    <w:p w14:paraId="1236556B" w14:textId="77777777" w:rsidR="00A75C42" w:rsidRPr="0038121A" w:rsidRDefault="00A75C42" w:rsidP="00A75C42">
      <w:pPr>
        <w:rPr>
          <w:lang w:val="en-ZA"/>
        </w:rPr>
      </w:pPr>
      <w:r w:rsidRPr="0038121A">
        <w:rPr>
          <w:lang w:val="en-ZA"/>
        </w:rPr>
        <w:br w:type="page"/>
      </w:r>
    </w:p>
    <w:p w14:paraId="4977AB5C" w14:textId="7155CC60" w:rsidR="00A75C42" w:rsidRPr="0038121A" w:rsidRDefault="00A75C42" w:rsidP="00A75C42">
      <w:pPr>
        <w:pStyle w:val="Heading3"/>
        <w:rPr>
          <w:lang w:val="en-ZA"/>
        </w:rPr>
      </w:pPr>
      <w:bookmarkStart w:id="32" w:name="_Toc330463916"/>
      <w:bookmarkStart w:id="33" w:name="_Toc337116359"/>
      <w:r w:rsidRPr="0038121A">
        <w:rPr>
          <w:noProof/>
          <w:lang w:val="en-ZA"/>
        </w:rPr>
        <w:drawing>
          <wp:anchor distT="0" distB="0" distL="114300" distR="114300" simplePos="0" relativeHeight="251665408" behindDoc="0" locked="0" layoutInCell="1" allowOverlap="1" wp14:anchorId="1751FD16" wp14:editId="737F2FB3">
            <wp:simplePos x="0" y="0"/>
            <wp:positionH relativeFrom="column">
              <wp:posOffset>159385</wp:posOffset>
            </wp:positionH>
            <wp:positionV relativeFrom="paragraph">
              <wp:posOffset>-288290</wp:posOffset>
            </wp:positionV>
            <wp:extent cx="5624195" cy="72447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24195" cy="7244715"/>
                    </a:xfrm>
                    <a:prstGeom prst="rect">
                      <a:avLst/>
                    </a:prstGeom>
                    <a:noFill/>
                  </pic:spPr>
                </pic:pic>
              </a:graphicData>
            </a:graphic>
            <wp14:sizeRelH relativeFrom="page">
              <wp14:pctWidth>0</wp14:pctWidth>
            </wp14:sizeRelH>
            <wp14:sizeRelV relativeFrom="page">
              <wp14:pctHeight>0</wp14:pctHeight>
            </wp14:sizeRelV>
          </wp:anchor>
        </w:drawing>
      </w:r>
      <w:r w:rsidRPr="0038121A">
        <w:rPr>
          <w:lang w:val="en-ZA"/>
        </w:rPr>
        <w:br w:type="page"/>
      </w:r>
      <w:bookmarkStart w:id="34" w:name="_Toc330463917"/>
      <w:bookmarkStart w:id="35" w:name="_Toc337116360"/>
      <w:r w:rsidRPr="0038121A">
        <w:rPr>
          <w:lang w:val="en-ZA"/>
        </w:rPr>
        <w:t>Formative Assessment 16</w:t>
      </w:r>
      <w:bookmarkEnd w:id="32"/>
      <w:bookmarkEnd w:id="33"/>
      <w:bookmarkEnd w:id="34"/>
      <w:bookmarkEnd w:id="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03C02650" w14:textId="77777777" w:rsidTr="00846CED">
        <w:tc>
          <w:tcPr>
            <w:tcW w:w="9796" w:type="dxa"/>
          </w:tcPr>
          <w:p w14:paraId="0EF5B8D3" w14:textId="77777777" w:rsidR="00A75C42" w:rsidRPr="0038121A" w:rsidRDefault="00A75C42" w:rsidP="00846CED">
            <w:pPr>
              <w:rPr>
                <w:lang w:val="en-ZA"/>
              </w:rPr>
            </w:pPr>
            <w:r w:rsidRPr="0038121A">
              <w:rPr>
                <w:lang w:val="en-ZA"/>
              </w:rPr>
              <w:t xml:space="preserve">You want to place the tumble dryer under a shelf in the laundry.  The </w:t>
            </w:r>
            <w:proofErr w:type="gramStart"/>
            <w:r w:rsidRPr="0038121A">
              <w:rPr>
                <w:lang w:val="en-ZA"/>
              </w:rPr>
              <w:t>height  of</w:t>
            </w:r>
            <w:proofErr w:type="gramEnd"/>
            <w:r w:rsidRPr="0038121A">
              <w:rPr>
                <w:lang w:val="en-ZA"/>
              </w:rPr>
              <w:t xml:space="preserve"> the shelf is 900mm.  Will the tumble dryer fit under the shelf?</w:t>
            </w:r>
          </w:p>
        </w:tc>
      </w:tr>
      <w:tr w:rsidR="00A75C42" w:rsidRPr="0038121A" w14:paraId="4267E55C" w14:textId="77777777" w:rsidTr="00846CED">
        <w:tc>
          <w:tcPr>
            <w:tcW w:w="9796" w:type="dxa"/>
          </w:tcPr>
          <w:p w14:paraId="7D8A6C41" w14:textId="77777777" w:rsidR="00A75C42" w:rsidRPr="0038121A" w:rsidRDefault="00A75C42" w:rsidP="00846CED">
            <w:pPr>
              <w:rPr>
                <w:lang w:val="en-ZA"/>
              </w:rPr>
            </w:pPr>
          </w:p>
        </w:tc>
      </w:tr>
    </w:tbl>
    <w:p w14:paraId="26D6DC0E" w14:textId="77777777" w:rsidR="00A75C42" w:rsidRPr="0038121A" w:rsidRDefault="00A75C42" w:rsidP="00A75C42">
      <w:pPr>
        <w:rPr>
          <w:lang w:val="en-ZA"/>
        </w:rPr>
      </w:pPr>
      <w:r w:rsidRPr="0038121A">
        <w:rPr>
          <w:lang w:val="en-ZA"/>
        </w:rPr>
        <w:t>Draw a front view of the tumble dryer with the door closed.  Make sure that your drawing is according to scale, with a ratio of 10:1.  If your drawing is not good enough or not right, do it over until you get it right.  You will need it for the assessment.  You do not have to draw the castors at the bottom of the tumble dryer.  The dimensions of the drawing are:</w:t>
      </w:r>
    </w:p>
    <w:p w14:paraId="1BC4D290" w14:textId="77777777" w:rsidR="00A75C42" w:rsidRPr="0038121A" w:rsidRDefault="00A75C42" w:rsidP="00A75C42">
      <w:pPr>
        <w:rPr>
          <w:lang w:val="en-ZA"/>
        </w:rPr>
      </w:pPr>
      <w:r w:rsidRPr="0038121A">
        <w:rPr>
          <w:lang w:val="en-ZA"/>
        </w:rPr>
        <w:t>Width: 60 mm</w:t>
      </w:r>
    </w:p>
    <w:p w14:paraId="68CEB11B" w14:textId="77777777" w:rsidR="00A75C42" w:rsidRPr="0038121A" w:rsidRDefault="00A75C42" w:rsidP="00A75C42">
      <w:pPr>
        <w:rPr>
          <w:lang w:val="en-ZA"/>
        </w:rPr>
      </w:pPr>
      <w:r w:rsidRPr="0038121A">
        <w:rPr>
          <w:lang w:val="en-ZA"/>
        </w:rPr>
        <w:t>Depth: 50 mm</w:t>
      </w:r>
    </w:p>
    <w:p w14:paraId="5C6D4DFF" w14:textId="77777777" w:rsidR="00A75C42" w:rsidRPr="0038121A" w:rsidRDefault="00A75C42" w:rsidP="00A75C42">
      <w:pPr>
        <w:rPr>
          <w:lang w:val="en-ZA"/>
        </w:rPr>
      </w:pPr>
      <w:r w:rsidRPr="0038121A">
        <w:rPr>
          <w:lang w:val="en-ZA"/>
        </w:rPr>
        <w:t>Height: 90 mm</w:t>
      </w:r>
    </w:p>
    <w:p w14:paraId="68560CC5" w14:textId="77777777" w:rsidR="00A75C42" w:rsidRPr="0038121A" w:rsidRDefault="00A75C42" w:rsidP="00A75C42">
      <w:pPr>
        <w:rPr>
          <w:lang w:val="en-ZA"/>
        </w:rPr>
      </w:pPr>
      <w:r w:rsidRPr="0038121A">
        <w:rPr>
          <w:lang w:val="en-ZA"/>
        </w:rPr>
        <w:t>Door: 40 mm wide and 40 mm high and 20 mm from the bottom</w:t>
      </w:r>
    </w:p>
    <w:p w14:paraId="4834D94D" w14:textId="77777777" w:rsidR="00A75C42" w:rsidRPr="0038121A" w:rsidRDefault="00A75C42" w:rsidP="00A75C42">
      <w:pPr>
        <w:rPr>
          <w:lang w:val="en-ZA"/>
        </w:rPr>
      </w:pPr>
      <w:r w:rsidRPr="0038121A">
        <w:rPr>
          <w:lang w:val="en-ZA"/>
        </w:rPr>
        <w:t>Front panel: 25 mm high and 60 mm wide</w:t>
      </w:r>
    </w:p>
    <w:p w14:paraId="2FEE83E8" w14:textId="05118932" w:rsidR="00A75C42" w:rsidRPr="0038121A" w:rsidRDefault="00A75C42" w:rsidP="00A75C42">
      <w:pPr>
        <w:pStyle w:val="ListBullet2"/>
        <w:rPr>
          <w:lang w:val="en-ZA"/>
        </w:rPr>
      </w:pPr>
      <w:r w:rsidRPr="0038121A">
        <w:rPr>
          <w:lang w:val="en-ZA"/>
        </w:rPr>
        <w:t>Draw or trace the box shape on to paper (or card) and cut along straight lines and curves.</w:t>
      </w:r>
    </w:p>
    <w:p w14:paraId="6C472588" w14:textId="77777777" w:rsidR="00A75C42" w:rsidRPr="0038121A" w:rsidRDefault="00A75C42" w:rsidP="00A75C42">
      <w:pPr>
        <w:pStyle w:val="ListBullet2"/>
        <w:rPr>
          <w:lang w:val="en-ZA"/>
        </w:rPr>
      </w:pPr>
      <w:r w:rsidRPr="0038121A">
        <w:rPr>
          <w:lang w:val="en-ZA"/>
        </w:rPr>
        <w:t>Gently fold along all the fold lines to shape</w:t>
      </w:r>
    </w:p>
    <w:p w14:paraId="0077D2D6" w14:textId="77777777" w:rsidR="00A75C42" w:rsidRPr="0038121A" w:rsidRDefault="00A75C42" w:rsidP="00A75C42">
      <w:pPr>
        <w:pStyle w:val="ListBullet2"/>
        <w:rPr>
          <w:lang w:val="en-ZA"/>
        </w:rPr>
      </w:pPr>
      <w:r w:rsidRPr="0038121A">
        <w:rPr>
          <w:lang w:val="en-ZA"/>
        </w:rPr>
        <w:t>Erase any pencil lines as required</w:t>
      </w:r>
    </w:p>
    <w:p w14:paraId="0FE01C1C" w14:textId="77777777" w:rsidR="00A75C42" w:rsidRPr="0038121A" w:rsidRDefault="00A75C42" w:rsidP="00A75C42">
      <w:pPr>
        <w:pStyle w:val="ListBullet2"/>
        <w:rPr>
          <w:lang w:val="en-ZA"/>
        </w:rPr>
      </w:pPr>
      <w:r w:rsidRPr="0038121A">
        <w:rPr>
          <w:lang w:val="en-ZA"/>
        </w:rPr>
        <w:t>Ease box into shape</w:t>
      </w:r>
    </w:p>
    <w:p w14:paraId="23A312C6" w14:textId="77777777" w:rsidR="00A75C42" w:rsidRPr="0038121A" w:rsidRDefault="00A75C42" w:rsidP="00A75C42">
      <w:pPr>
        <w:pStyle w:val="ListBullet2"/>
        <w:rPr>
          <w:lang w:val="en-ZA"/>
        </w:rPr>
      </w:pPr>
      <w:r w:rsidRPr="0038121A">
        <w:rPr>
          <w:lang w:val="en-ZA"/>
        </w:rPr>
        <w:t>Run glue along the side flaps and press into position</w:t>
      </w:r>
    </w:p>
    <w:p w14:paraId="4214088A" w14:textId="77777777" w:rsidR="00A75C42" w:rsidRPr="0038121A" w:rsidRDefault="00A75C42" w:rsidP="00A75C42">
      <w:pPr>
        <w:pStyle w:val="ListBullet2"/>
        <w:rPr>
          <w:lang w:val="en-ZA"/>
        </w:rPr>
      </w:pPr>
      <w:r w:rsidRPr="0038121A">
        <w:rPr>
          <w:lang w:val="en-ZA"/>
        </w:rPr>
        <w:t>Fold in base flaps, shortest first</w:t>
      </w:r>
    </w:p>
    <w:p w14:paraId="159866B9" w14:textId="77777777" w:rsidR="00A75C42" w:rsidRPr="0038121A" w:rsidRDefault="00A75C42" w:rsidP="00A75C42">
      <w:pPr>
        <w:pStyle w:val="ListBullet2"/>
        <w:rPr>
          <w:lang w:val="en-ZA"/>
        </w:rPr>
      </w:pPr>
      <w:r w:rsidRPr="0038121A">
        <w:rPr>
          <w:lang w:val="en-ZA"/>
        </w:rPr>
        <w:t>Stick one large flap over the other with glue</w:t>
      </w:r>
    </w:p>
    <w:p w14:paraId="12A97511" w14:textId="77777777" w:rsidR="00A75C42" w:rsidRPr="0038121A" w:rsidRDefault="00A75C42" w:rsidP="00A75C42">
      <w:pPr>
        <w:pStyle w:val="ListBullet2"/>
        <w:rPr>
          <w:lang w:val="en-ZA"/>
        </w:rPr>
      </w:pPr>
      <w:r w:rsidRPr="0038121A">
        <w:rPr>
          <w:lang w:val="en-ZA"/>
        </w:rPr>
        <w:t>To close box, gently push top sections together and push flat</w:t>
      </w:r>
    </w:p>
    <w:p w14:paraId="09FCC6F3" w14:textId="77777777" w:rsidR="00A75C42" w:rsidRPr="0038121A" w:rsidRDefault="00A75C42" w:rsidP="00A75C42">
      <w:pPr>
        <w:tabs>
          <w:tab w:val="left" w:pos="1080"/>
        </w:tabs>
        <w:rPr>
          <w:lang w:val="en-ZA"/>
        </w:rPr>
      </w:pPr>
    </w:p>
    <w:p w14:paraId="41690D7A" w14:textId="522A37EF" w:rsidR="00A75C42" w:rsidRPr="0038121A" w:rsidRDefault="00A75C42" w:rsidP="00A75C42">
      <w:pPr>
        <w:tabs>
          <w:tab w:val="left" w:pos="1080"/>
        </w:tabs>
        <w:rPr>
          <w:lang w:val="en-ZA"/>
        </w:rPr>
      </w:pPr>
      <w:r w:rsidRPr="0038121A">
        <w:rPr>
          <w:noProof/>
          <w:lang w:val="en-ZA"/>
        </w:rPr>
        <w:drawing>
          <wp:anchor distT="0" distB="0" distL="114300" distR="114300" simplePos="0" relativeHeight="251667456" behindDoc="0" locked="0" layoutInCell="1" allowOverlap="1" wp14:anchorId="3F66F428" wp14:editId="45831E32">
            <wp:simplePos x="0" y="0"/>
            <wp:positionH relativeFrom="column">
              <wp:posOffset>3314700</wp:posOffset>
            </wp:positionH>
            <wp:positionV relativeFrom="paragraph">
              <wp:posOffset>-52705</wp:posOffset>
            </wp:positionV>
            <wp:extent cx="1973580" cy="2263775"/>
            <wp:effectExtent l="0" t="0" r="762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73580" cy="2263775"/>
                    </a:xfrm>
                    <a:prstGeom prst="rect">
                      <a:avLst/>
                    </a:prstGeom>
                    <a:noFill/>
                  </pic:spPr>
                </pic:pic>
              </a:graphicData>
            </a:graphic>
            <wp14:sizeRelH relativeFrom="page">
              <wp14:pctWidth>0</wp14:pctWidth>
            </wp14:sizeRelH>
            <wp14:sizeRelV relativeFrom="page">
              <wp14:pctHeight>0</wp14:pctHeight>
            </wp14:sizeRelV>
          </wp:anchor>
        </w:drawing>
      </w:r>
      <w:r w:rsidRPr="0038121A">
        <w:rPr>
          <w:noProof/>
          <w:lang w:val="en-ZA"/>
        </w:rPr>
        <w:drawing>
          <wp:anchor distT="0" distB="0" distL="114300" distR="114300" simplePos="0" relativeHeight="251666432" behindDoc="0" locked="0" layoutInCell="1" allowOverlap="1" wp14:anchorId="6BB18117" wp14:editId="0CD8C7B6">
            <wp:simplePos x="0" y="0"/>
            <wp:positionH relativeFrom="column">
              <wp:posOffset>57150</wp:posOffset>
            </wp:positionH>
            <wp:positionV relativeFrom="paragraph">
              <wp:posOffset>-52705</wp:posOffset>
            </wp:positionV>
            <wp:extent cx="2207895" cy="2107565"/>
            <wp:effectExtent l="0" t="0" r="1905"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 cstate="print">
                      <a:extLst>
                        <a:ext uri="{28A0092B-C50C-407E-A947-70E740481C1C}">
                          <a14:useLocalDpi xmlns:a14="http://schemas.microsoft.com/office/drawing/2010/main" val="0"/>
                        </a:ext>
                      </a:extLst>
                    </a:blip>
                    <a:srcRect b="6685"/>
                    <a:stretch>
                      <a:fillRect/>
                    </a:stretch>
                  </pic:blipFill>
                  <pic:spPr bwMode="auto">
                    <a:xfrm>
                      <a:off x="0" y="0"/>
                      <a:ext cx="2207895" cy="2107565"/>
                    </a:xfrm>
                    <a:prstGeom prst="rect">
                      <a:avLst/>
                    </a:prstGeom>
                    <a:noFill/>
                  </pic:spPr>
                </pic:pic>
              </a:graphicData>
            </a:graphic>
            <wp14:sizeRelH relativeFrom="page">
              <wp14:pctWidth>0</wp14:pctWidth>
            </wp14:sizeRelH>
            <wp14:sizeRelV relativeFrom="page">
              <wp14:pctHeight>0</wp14:pctHeight>
            </wp14:sizeRelV>
          </wp:anchor>
        </w:drawing>
      </w:r>
    </w:p>
    <w:p w14:paraId="7636D9CF" w14:textId="77777777" w:rsidR="00A75C42" w:rsidRPr="0038121A" w:rsidRDefault="00A75C42" w:rsidP="00A75C42">
      <w:pPr>
        <w:tabs>
          <w:tab w:val="left" w:pos="1080"/>
        </w:tabs>
        <w:rPr>
          <w:lang w:val="en-ZA"/>
        </w:rPr>
      </w:pPr>
    </w:p>
    <w:p w14:paraId="314EC7E5" w14:textId="77777777" w:rsidR="00A75C42" w:rsidRPr="0038121A" w:rsidRDefault="00A75C42" w:rsidP="00A75C42">
      <w:pPr>
        <w:tabs>
          <w:tab w:val="left" w:pos="1080"/>
        </w:tabs>
        <w:rPr>
          <w:lang w:val="en-ZA"/>
        </w:rPr>
      </w:pPr>
    </w:p>
    <w:p w14:paraId="36577309" w14:textId="77777777" w:rsidR="00A75C42" w:rsidRPr="0038121A" w:rsidRDefault="00A75C42" w:rsidP="00A75C42">
      <w:pPr>
        <w:tabs>
          <w:tab w:val="left" w:pos="1080"/>
        </w:tabs>
        <w:rPr>
          <w:lang w:val="en-ZA"/>
        </w:rPr>
      </w:pPr>
    </w:p>
    <w:p w14:paraId="53E4E7C0" w14:textId="77777777" w:rsidR="00A75C42" w:rsidRPr="0038121A" w:rsidRDefault="00A75C42" w:rsidP="00A75C42">
      <w:pPr>
        <w:tabs>
          <w:tab w:val="left" w:pos="1080"/>
        </w:tabs>
        <w:rPr>
          <w:lang w:val="en-ZA"/>
        </w:rPr>
      </w:pPr>
    </w:p>
    <w:p w14:paraId="0F9B9588" w14:textId="77777777" w:rsidR="00A75C42" w:rsidRPr="0038121A" w:rsidRDefault="00A75C42" w:rsidP="00A75C42">
      <w:pPr>
        <w:tabs>
          <w:tab w:val="left" w:pos="1080"/>
        </w:tabs>
        <w:rPr>
          <w:lang w:val="en-ZA"/>
        </w:rPr>
      </w:pPr>
    </w:p>
    <w:p w14:paraId="5EC441A5" w14:textId="77777777" w:rsidR="00A75C42" w:rsidRPr="0038121A" w:rsidRDefault="00A75C42" w:rsidP="00A75C42">
      <w:pPr>
        <w:tabs>
          <w:tab w:val="left" w:pos="1080"/>
        </w:tabs>
        <w:rPr>
          <w:lang w:val="en-ZA"/>
        </w:rPr>
      </w:pPr>
    </w:p>
    <w:p w14:paraId="2A173C79" w14:textId="77777777" w:rsidR="00A75C42" w:rsidRPr="0038121A" w:rsidRDefault="00A75C42" w:rsidP="00A75C42">
      <w:pPr>
        <w:tabs>
          <w:tab w:val="left" w:pos="1080"/>
        </w:tabs>
        <w:rPr>
          <w:lang w:val="en-ZA"/>
        </w:rPr>
      </w:pPr>
    </w:p>
    <w:p w14:paraId="5877A627" w14:textId="77777777" w:rsidR="00A75C42" w:rsidRPr="0038121A" w:rsidRDefault="00A75C42" w:rsidP="00A75C42">
      <w:pPr>
        <w:tabs>
          <w:tab w:val="left" w:pos="1080"/>
        </w:tabs>
        <w:rPr>
          <w:lang w:val="en-ZA"/>
        </w:rPr>
      </w:pPr>
    </w:p>
    <w:p w14:paraId="012E08DA" w14:textId="77777777" w:rsidR="00A75C42" w:rsidRPr="0038121A" w:rsidRDefault="00A75C42" w:rsidP="00A75C42">
      <w:pPr>
        <w:pStyle w:val="Heading3"/>
        <w:rPr>
          <w:lang w:val="en-ZA"/>
        </w:rPr>
      </w:pPr>
    </w:p>
    <w:p w14:paraId="5E164F23" w14:textId="77777777" w:rsidR="00A75C42" w:rsidRPr="0038121A" w:rsidRDefault="00A75C42" w:rsidP="00A75C42">
      <w:pPr>
        <w:pStyle w:val="Heading3"/>
        <w:rPr>
          <w:lang w:val="en-ZA"/>
        </w:rPr>
      </w:pPr>
      <w:bookmarkStart w:id="36" w:name="_Toc330463918"/>
      <w:bookmarkStart w:id="37" w:name="_Toc337116361"/>
      <w:r w:rsidRPr="0038121A">
        <w:rPr>
          <w:lang w:val="en-ZA"/>
        </w:rPr>
        <w:t>Formative Assessment 17</w:t>
      </w:r>
      <w:bookmarkEnd w:id="36"/>
      <w:bookmarkEnd w:id="37"/>
    </w:p>
    <w:p w14:paraId="18E6D78C" w14:textId="77777777" w:rsidR="00A75C42" w:rsidRPr="0038121A" w:rsidRDefault="00A75C42" w:rsidP="00A75C42">
      <w:pPr>
        <w:rPr>
          <w:rStyle w:val="Strong"/>
          <w:lang w:val="en-ZA"/>
        </w:rPr>
      </w:pPr>
      <w:r w:rsidRPr="0038121A">
        <w:rPr>
          <w:rStyle w:val="Strong"/>
          <w:lang w:val="en-ZA"/>
        </w:rPr>
        <w:t>Handout 4</w:t>
      </w:r>
    </w:p>
    <w:p w14:paraId="6AE7CF07" w14:textId="77777777" w:rsidR="00A75C42" w:rsidRPr="0038121A" w:rsidRDefault="00A75C42" w:rsidP="00E76AC7">
      <w:pPr>
        <w:pStyle w:val="ListBullet2"/>
        <w:spacing w:before="0" w:after="0"/>
        <w:rPr>
          <w:lang w:val="en-ZA"/>
        </w:rPr>
      </w:pPr>
      <w:r w:rsidRPr="0038121A">
        <w:rPr>
          <w:lang w:val="en-ZA"/>
        </w:rPr>
        <w:t>Cut out the box in handout 4, follow the instructions above and make a box.</w:t>
      </w:r>
    </w:p>
    <w:p w14:paraId="59FE3016" w14:textId="77777777" w:rsidR="00A75C42" w:rsidRPr="0038121A" w:rsidRDefault="00A75C42" w:rsidP="00E76AC7">
      <w:pPr>
        <w:pStyle w:val="ListBullet2"/>
        <w:spacing w:before="0" w:after="0"/>
        <w:rPr>
          <w:lang w:val="en-ZA"/>
        </w:rPr>
      </w:pPr>
      <w:r w:rsidRPr="0038121A">
        <w:rPr>
          <w:lang w:val="en-ZA"/>
        </w:rPr>
        <w:t>Measure the height, length and width of the box and write it down.</w:t>
      </w:r>
    </w:p>
    <w:p w14:paraId="07878F3E" w14:textId="77777777" w:rsidR="00A75C42" w:rsidRPr="0038121A" w:rsidRDefault="00A75C42" w:rsidP="00E76AC7">
      <w:pPr>
        <w:pStyle w:val="ListBullet2"/>
        <w:spacing w:before="0" w:after="0"/>
        <w:rPr>
          <w:lang w:val="en-ZA"/>
        </w:rPr>
      </w:pPr>
      <w:r w:rsidRPr="0038121A">
        <w:rPr>
          <w:lang w:val="en-ZA"/>
        </w:rPr>
        <w:t>Calculate the volume of the box.</w:t>
      </w:r>
    </w:p>
    <w:p w14:paraId="768EE96E" w14:textId="77777777" w:rsidR="00A75C42" w:rsidRPr="0038121A" w:rsidRDefault="00A75C42" w:rsidP="00E76AC7">
      <w:pPr>
        <w:pStyle w:val="ListBullet2"/>
        <w:spacing w:before="0" w:after="0"/>
        <w:rPr>
          <w:lang w:val="en-ZA"/>
        </w:rPr>
      </w:pPr>
      <w:r w:rsidRPr="0038121A">
        <w:rPr>
          <w:lang w:val="en-ZA"/>
        </w:rPr>
        <w:t>Made a drawing of the finished box.</w:t>
      </w:r>
    </w:p>
    <w:p w14:paraId="639E0BBB" w14:textId="77777777" w:rsidR="00A75C42" w:rsidRPr="0038121A" w:rsidRDefault="00A75C42" w:rsidP="00A75C42">
      <w:pPr>
        <w:pStyle w:val="Heading3"/>
        <w:rPr>
          <w:lang w:val="en-ZA"/>
        </w:rPr>
      </w:pPr>
      <w:r w:rsidRPr="0038121A">
        <w:rPr>
          <w:lang w:val="en-ZA"/>
        </w:rPr>
        <w:br w:type="page"/>
      </w:r>
      <w:bookmarkStart w:id="38" w:name="_Toc330463919"/>
      <w:bookmarkStart w:id="39" w:name="_Toc337116362"/>
      <w:r w:rsidRPr="0038121A">
        <w:rPr>
          <w:lang w:val="en-ZA"/>
        </w:rPr>
        <w:t>Formative Assessment 18</w:t>
      </w:r>
      <w:bookmarkEnd w:id="38"/>
      <w:bookmarkEnd w:id="3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9272BFE" w14:textId="77777777" w:rsidTr="00846CED">
        <w:tc>
          <w:tcPr>
            <w:tcW w:w="9626" w:type="dxa"/>
          </w:tcPr>
          <w:p w14:paraId="4134FEFE" w14:textId="77777777" w:rsidR="00A75C42" w:rsidRPr="0038121A" w:rsidRDefault="00A75C42" w:rsidP="00846CED">
            <w:pPr>
              <w:rPr>
                <w:lang w:val="en-ZA"/>
              </w:rPr>
            </w:pPr>
            <w:r w:rsidRPr="0038121A">
              <w:rPr>
                <w:lang w:val="en-ZA"/>
              </w:rPr>
              <w:t xml:space="preserve">List at least three cities in </w:t>
            </w:r>
            <w:smartTag w:uri="urn:schemas-microsoft-com:office:smarttags" w:element="place">
              <w:smartTag w:uri="urn:schemas-microsoft-com:office:smarttags" w:element="country-region">
                <w:r w:rsidRPr="0038121A">
                  <w:rPr>
                    <w:lang w:val="en-ZA"/>
                  </w:rPr>
                  <w:t>South Africa</w:t>
                </w:r>
              </w:smartTag>
            </w:smartTag>
            <w:r w:rsidRPr="0038121A">
              <w:rPr>
                <w:lang w:val="en-ZA"/>
              </w:rPr>
              <w:t xml:space="preserve">: </w:t>
            </w:r>
          </w:p>
        </w:tc>
      </w:tr>
      <w:tr w:rsidR="00A75C42" w:rsidRPr="0038121A" w14:paraId="59A0FCA8" w14:textId="77777777" w:rsidTr="00846CED">
        <w:tc>
          <w:tcPr>
            <w:tcW w:w="9626" w:type="dxa"/>
          </w:tcPr>
          <w:p w14:paraId="5ECF8152" w14:textId="77777777" w:rsidR="00A75C42" w:rsidRPr="0038121A" w:rsidRDefault="00A75C42" w:rsidP="00846CED">
            <w:pPr>
              <w:pStyle w:val="Notes"/>
              <w:rPr>
                <w:lang w:val="en-ZA"/>
              </w:rPr>
            </w:pPr>
          </w:p>
        </w:tc>
      </w:tr>
      <w:tr w:rsidR="00A75C42" w:rsidRPr="0038121A" w14:paraId="5B3FFC14" w14:textId="77777777" w:rsidTr="00846CED">
        <w:tc>
          <w:tcPr>
            <w:tcW w:w="9626" w:type="dxa"/>
          </w:tcPr>
          <w:p w14:paraId="10099905" w14:textId="77777777" w:rsidR="00A75C42" w:rsidRPr="0038121A" w:rsidRDefault="00A75C42" w:rsidP="00846CED">
            <w:pPr>
              <w:pStyle w:val="Notes"/>
              <w:rPr>
                <w:lang w:val="en-ZA"/>
              </w:rPr>
            </w:pPr>
          </w:p>
        </w:tc>
      </w:tr>
      <w:tr w:rsidR="00A75C42" w:rsidRPr="0038121A" w14:paraId="315A0295" w14:textId="77777777" w:rsidTr="00846CED">
        <w:tc>
          <w:tcPr>
            <w:tcW w:w="9626" w:type="dxa"/>
          </w:tcPr>
          <w:p w14:paraId="40B66C00" w14:textId="77777777" w:rsidR="00A75C42" w:rsidRPr="0038121A" w:rsidRDefault="00A75C42" w:rsidP="00846CED">
            <w:pPr>
              <w:pStyle w:val="Notes"/>
              <w:rPr>
                <w:lang w:val="en-ZA"/>
              </w:rPr>
            </w:pPr>
          </w:p>
        </w:tc>
      </w:tr>
      <w:tr w:rsidR="00A75C42" w:rsidRPr="0038121A" w14:paraId="61681FC8" w14:textId="77777777" w:rsidTr="00846CED">
        <w:tc>
          <w:tcPr>
            <w:tcW w:w="9626" w:type="dxa"/>
          </w:tcPr>
          <w:p w14:paraId="6521EC03" w14:textId="77777777" w:rsidR="00A75C42" w:rsidRPr="0038121A" w:rsidRDefault="00A75C42" w:rsidP="00846CED">
            <w:pPr>
              <w:rPr>
                <w:b/>
                <w:lang w:val="en-ZA"/>
              </w:rPr>
            </w:pPr>
            <w:r w:rsidRPr="0038121A">
              <w:rPr>
                <w:lang w:val="en-ZA"/>
              </w:rPr>
              <w:t xml:space="preserve">Which cities have international </w:t>
            </w:r>
            <w:proofErr w:type="gramStart"/>
            <w:r w:rsidRPr="0038121A">
              <w:rPr>
                <w:lang w:val="en-ZA"/>
              </w:rPr>
              <w:t>airports?:</w:t>
            </w:r>
            <w:proofErr w:type="gramEnd"/>
            <w:r w:rsidRPr="0038121A">
              <w:rPr>
                <w:lang w:val="en-ZA"/>
              </w:rPr>
              <w:t xml:space="preserve"> </w:t>
            </w:r>
          </w:p>
        </w:tc>
      </w:tr>
      <w:tr w:rsidR="00A75C42" w:rsidRPr="0038121A" w14:paraId="50916E65" w14:textId="77777777" w:rsidTr="00846CED">
        <w:tc>
          <w:tcPr>
            <w:tcW w:w="9626" w:type="dxa"/>
          </w:tcPr>
          <w:p w14:paraId="72981CB0" w14:textId="77777777" w:rsidR="00A75C42" w:rsidRPr="0038121A" w:rsidRDefault="00A75C42" w:rsidP="00846CED">
            <w:pPr>
              <w:pStyle w:val="Notes"/>
              <w:rPr>
                <w:lang w:val="en-ZA"/>
              </w:rPr>
            </w:pPr>
          </w:p>
        </w:tc>
      </w:tr>
      <w:tr w:rsidR="00A75C42" w:rsidRPr="0038121A" w14:paraId="4C41B24A" w14:textId="77777777" w:rsidTr="00846CED">
        <w:tc>
          <w:tcPr>
            <w:tcW w:w="9626" w:type="dxa"/>
          </w:tcPr>
          <w:p w14:paraId="7644E63D" w14:textId="77777777" w:rsidR="00A75C42" w:rsidRPr="0038121A" w:rsidRDefault="00A75C42" w:rsidP="00846CED">
            <w:pPr>
              <w:pStyle w:val="Notes"/>
              <w:rPr>
                <w:lang w:val="en-ZA"/>
              </w:rPr>
            </w:pPr>
          </w:p>
        </w:tc>
      </w:tr>
      <w:tr w:rsidR="00A75C42" w:rsidRPr="0038121A" w14:paraId="2C3A96BF" w14:textId="77777777" w:rsidTr="00846CED">
        <w:tc>
          <w:tcPr>
            <w:tcW w:w="9626" w:type="dxa"/>
          </w:tcPr>
          <w:p w14:paraId="0F618BBD" w14:textId="77777777" w:rsidR="00A75C42" w:rsidRPr="0038121A" w:rsidRDefault="00A75C42" w:rsidP="00846CED">
            <w:pPr>
              <w:pStyle w:val="Notes"/>
              <w:rPr>
                <w:lang w:val="en-ZA"/>
              </w:rPr>
            </w:pPr>
          </w:p>
        </w:tc>
      </w:tr>
      <w:tr w:rsidR="00A75C42" w:rsidRPr="0038121A" w14:paraId="02D220AA" w14:textId="77777777" w:rsidTr="00846CED">
        <w:tc>
          <w:tcPr>
            <w:tcW w:w="9626" w:type="dxa"/>
          </w:tcPr>
          <w:p w14:paraId="5EB5E2FE" w14:textId="77777777" w:rsidR="00A75C42" w:rsidRPr="0038121A" w:rsidRDefault="00A75C42" w:rsidP="00846CED">
            <w:pPr>
              <w:rPr>
                <w:b/>
                <w:lang w:val="en-ZA"/>
              </w:rPr>
            </w:pPr>
            <w:r w:rsidRPr="0038121A">
              <w:rPr>
                <w:lang w:val="en-ZA"/>
              </w:rPr>
              <w:t xml:space="preserve">Name two countries that are located to the north of </w:t>
            </w:r>
            <w:smartTag w:uri="urn:schemas-microsoft-com:office:smarttags" w:element="place">
              <w:smartTag w:uri="urn:schemas-microsoft-com:office:smarttags" w:element="country-region">
                <w:r w:rsidRPr="0038121A">
                  <w:rPr>
                    <w:lang w:val="en-ZA"/>
                  </w:rPr>
                  <w:t>South Africa</w:t>
                </w:r>
              </w:smartTag>
            </w:smartTag>
            <w:r w:rsidRPr="0038121A">
              <w:rPr>
                <w:lang w:val="en-ZA"/>
              </w:rPr>
              <w:t xml:space="preserve">:  </w:t>
            </w:r>
          </w:p>
        </w:tc>
      </w:tr>
      <w:tr w:rsidR="00A75C42" w:rsidRPr="0038121A" w14:paraId="5B31C8FD" w14:textId="77777777" w:rsidTr="00846CED">
        <w:tc>
          <w:tcPr>
            <w:tcW w:w="9626" w:type="dxa"/>
          </w:tcPr>
          <w:p w14:paraId="523BCCEF" w14:textId="77777777" w:rsidR="00A75C42" w:rsidRPr="0038121A" w:rsidRDefault="00A75C42" w:rsidP="00846CED">
            <w:pPr>
              <w:pStyle w:val="Notes"/>
              <w:rPr>
                <w:lang w:val="en-ZA"/>
              </w:rPr>
            </w:pPr>
          </w:p>
        </w:tc>
      </w:tr>
      <w:tr w:rsidR="00A75C42" w:rsidRPr="0038121A" w14:paraId="18645543" w14:textId="77777777" w:rsidTr="00846CED">
        <w:tc>
          <w:tcPr>
            <w:tcW w:w="9626" w:type="dxa"/>
          </w:tcPr>
          <w:p w14:paraId="1FF86C6D" w14:textId="77777777" w:rsidR="00A75C42" w:rsidRPr="0038121A" w:rsidRDefault="00A75C42" w:rsidP="00846CED">
            <w:pPr>
              <w:pStyle w:val="Notes"/>
              <w:rPr>
                <w:lang w:val="en-ZA"/>
              </w:rPr>
            </w:pPr>
          </w:p>
        </w:tc>
      </w:tr>
      <w:tr w:rsidR="00A75C42" w:rsidRPr="0038121A" w14:paraId="7724282C" w14:textId="77777777" w:rsidTr="00846CED">
        <w:tc>
          <w:tcPr>
            <w:tcW w:w="9626" w:type="dxa"/>
          </w:tcPr>
          <w:p w14:paraId="5C279FA3" w14:textId="77777777" w:rsidR="00A75C42" w:rsidRPr="0038121A" w:rsidRDefault="00A75C42" w:rsidP="00846CED">
            <w:pPr>
              <w:rPr>
                <w:lang w:val="en-ZA"/>
              </w:rPr>
            </w:pPr>
            <w:smartTag w:uri="urn:schemas-microsoft-com:office:smarttags" w:element="place">
              <w:smartTag w:uri="urn:schemas-microsoft-com:office:smarttags" w:element="country-region">
                <w:r w:rsidRPr="0038121A">
                  <w:rPr>
                    <w:lang w:val="en-ZA"/>
                  </w:rPr>
                  <w:t>South Africa</w:t>
                </w:r>
              </w:smartTag>
            </w:smartTag>
            <w:r w:rsidRPr="0038121A">
              <w:rPr>
                <w:lang w:val="en-ZA"/>
              </w:rPr>
              <w:t xml:space="preserve"> encloses two other independent countries.  Name them:  </w:t>
            </w:r>
          </w:p>
        </w:tc>
      </w:tr>
      <w:tr w:rsidR="00A75C42" w:rsidRPr="0038121A" w14:paraId="6D910FE9" w14:textId="77777777" w:rsidTr="00846CED">
        <w:tc>
          <w:tcPr>
            <w:tcW w:w="9626" w:type="dxa"/>
          </w:tcPr>
          <w:p w14:paraId="412618C5" w14:textId="77777777" w:rsidR="00A75C42" w:rsidRPr="0038121A" w:rsidRDefault="00A75C42" w:rsidP="00846CED">
            <w:pPr>
              <w:pStyle w:val="Notes"/>
              <w:rPr>
                <w:lang w:val="en-ZA"/>
              </w:rPr>
            </w:pPr>
          </w:p>
        </w:tc>
      </w:tr>
      <w:tr w:rsidR="00A75C42" w:rsidRPr="0038121A" w14:paraId="661E589D" w14:textId="77777777" w:rsidTr="00846CED">
        <w:tc>
          <w:tcPr>
            <w:tcW w:w="9626" w:type="dxa"/>
          </w:tcPr>
          <w:p w14:paraId="711C4F62" w14:textId="77777777" w:rsidR="00A75C42" w:rsidRPr="0038121A" w:rsidRDefault="00A75C42" w:rsidP="00846CED">
            <w:pPr>
              <w:pStyle w:val="Notes"/>
              <w:rPr>
                <w:lang w:val="en-ZA"/>
              </w:rPr>
            </w:pPr>
          </w:p>
        </w:tc>
      </w:tr>
      <w:tr w:rsidR="00A75C42" w:rsidRPr="0038121A" w14:paraId="1AEED55C" w14:textId="77777777" w:rsidTr="00846CED">
        <w:tc>
          <w:tcPr>
            <w:tcW w:w="9626" w:type="dxa"/>
          </w:tcPr>
          <w:p w14:paraId="353A5C2C" w14:textId="77777777" w:rsidR="00A75C42" w:rsidRPr="0038121A" w:rsidRDefault="00A75C42" w:rsidP="00846CED">
            <w:pPr>
              <w:rPr>
                <w:b/>
                <w:lang w:val="en-ZA"/>
              </w:rPr>
            </w:pPr>
            <w:r w:rsidRPr="0038121A">
              <w:rPr>
                <w:lang w:val="en-ZA"/>
              </w:rPr>
              <w:t xml:space="preserve">One province is not named on the map, which province is this?  </w:t>
            </w:r>
          </w:p>
        </w:tc>
      </w:tr>
      <w:tr w:rsidR="00A75C42" w:rsidRPr="0038121A" w14:paraId="477DC0E6" w14:textId="77777777" w:rsidTr="00846CED">
        <w:tc>
          <w:tcPr>
            <w:tcW w:w="9626" w:type="dxa"/>
          </w:tcPr>
          <w:p w14:paraId="577BE7F0" w14:textId="77777777" w:rsidR="00A75C42" w:rsidRPr="0038121A" w:rsidRDefault="00A75C42" w:rsidP="00846CED">
            <w:pPr>
              <w:pStyle w:val="Notes"/>
              <w:rPr>
                <w:lang w:val="en-ZA"/>
              </w:rPr>
            </w:pPr>
          </w:p>
        </w:tc>
      </w:tr>
      <w:tr w:rsidR="00A75C42" w:rsidRPr="0038121A" w14:paraId="37783C44" w14:textId="77777777" w:rsidTr="00846CED">
        <w:tc>
          <w:tcPr>
            <w:tcW w:w="9626" w:type="dxa"/>
          </w:tcPr>
          <w:p w14:paraId="3E5E01CF" w14:textId="77777777" w:rsidR="00A75C42" w:rsidRPr="0038121A" w:rsidRDefault="00A75C42" w:rsidP="00846CED">
            <w:pPr>
              <w:rPr>
                <w:lang w:val="en-ZA"/>
              </w:rPr>
            </w:pPr>
            <w:r w:rsidRPr="0038121A">
              <w:rPr>
                <w:lang w:val="en-ZA"/>
              </w:rPr>
              <w:t xml:space="preserve">The names of two provinces are different to that quoted on the map. Give their old and new names. </w:t>
            </w:r>
          </w:p>
        </w:tc>
      </w:tr>
      <w:tr w:rsidR="00A75C42" w:rsidRPr="0038121A" w14:paraId="6FD85065" w14:textId="77777777" w:rsidTr="00846CED">
        <w:tc>
          <w:tcPr>
            <w:tcW w:w="9626" w:type="dxa"/>
          </w:tcPr>
          <w:p w14:paraId="1AACBCEB" w14:textId="77777777" w:rsidR="00A75C42" w:rsidRPr="0038121A" w:rsidRDefault="00A75C42" w:rsidP="00846CED">
            <w:pPr>
              <w:pStyle w:val="Notes"/>
              <w:rPr>
                <w:lang w:val="en-ZA"/>
              </w:rPr>
            </w:pPr>
          </w:p>
        </w:tc>
      </w:tr>
      <w:tr w:rsidR="00A75C42" w:rsidRPr="0038121A" w14:paraId="53C7DF0B" w14:textId="77777777" w:rsidTr="00846CED">
        <w:tc>
          <w:tcPr>
            <w:tcW w:w="9626" w:type="dxa"/>
          </w:tcPr>
          <w:p w14:paraId="58912867" w14:textId="77777777" w:rsidR="00A75C42" w:rsidRPr="0038121A" w:rsidRDefault="00A75C42" w:rsidP="00846CED">
            <w:pPr>
              <w:pStyle w:val="Notes"/>
              <w:rPr>
                <w:lang w:val="en-ZA"/>
              </w:rPr>
            </w:pPr>
          </w:p>
        </w:tc>
      </w:tr>
    </w:tbl>
    <w:p w14:paraId="35C48ADA" w14:textId="77777777" w:rsidR="00A75C42" w:rsidRPr="0038121A" w:rsidRDefault="00A75C42" w:rsidP="00A75C42">
      <w:pPr>
        <w:rPr>
          <w:lang w:val="en-ZA"/>
        </w:rPr>
      </w:pPr>
    </w:p>
    <w:p w14:paraId="500FAF93" w14:textId="77777777" w:rsidR="00A75C42" w:rsidRPr="0038121A" w:rsidRDefault="00A75C42" w:rsidP="00A75C42">
      <w:pPr>
        <w:pStyle w:val="Heading3"/>
        <w:rPr>
          <w:lang w:val="en-ZA"/>
        </w:rPr>
      </w:pPr>
      <w:r w:rsidRPr="0038121A">
        <w:rPr>
          <w:lang w:val="en-ZA"/>
        </w:rPr>
        <w:br w:type="page"/>
      </w:r>
      <w:bookmarkStart w:id="40" w:name="_Toc330463920"/>
      <w:bookmarkStart w:id="41" w:name="_Toc337116363"/>
      <w:r w:rsidRPr="0038121A">
        <w:rPr>
          <w:lang w:val="en-ZA"/>
        </w:rPr>
        <w:t>Formative Assessment 19</w:t>
      </w:r>
      <w:bookmarkEnd w:id="40"/>
      <w:bookmarkEnd w:id="4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8827F7A" w14:textId="77777777" w:rsidTr="00846CED">
        <w:tc>
          <w:tcPr>
            <w:tcW w:w="9626" w:type="dxa"/>
          </w:tcPr>
          <w:p w14:paraId="04CF8734" w14:textId="77777777" w:rsidR="00A75C42" w:rsidRPr="0038121A" w:rsidRDefault="00A75C42" w:rsidP="00846CED">
            <w:pPr>
              <w:ind w:left="10"/>
              <w:rPr>
                <w:lang w:val="en-ZA"/>
              </w:rPr>
            </w:pPr>
            <w:r w:rsidRPr="0038121A">
              <w:rPr>
                <w:lang w:val="en-ZA"/>
              </w:rPr>
              <w:t>Refer to page 5 of handout 1 and give the GPS coordinates of the following locations:</w:t>
            </w:r>
          </w:p>
        </w:tc>
      </w:tr>
      <w:tr w:rsidR="00A75C42" w:rsidRPr="0038121A" w14:paraId="7A90341C" w14:textId="77777777" w:rsidTr="00846CED">
        <w:tc>
          <w:tcPr>
            <w:tcW w:w="9626" w:type="dxa"/>
          </w:tcPr>
          <w:p w14:paraId="31613DE4" w14:textId="77777777" w:rsidR="00A75C42" w:rsidRPr="0038121A" w:rsidRDefault="00A75C42" w:rsidP="00846CED">
            <w:pPr>
              <w:rPr>
                <w:lang w:val="en-ZA"/>
              </w:rPr>
            </w:pPr>
            <w:r w:rsidRPr="0038121A">
              <w:rPr>
                <w:lang w:val="en-ZA"/>
              </w:rPr>
              <w:t xml:space="preserve">Corner of </w:t>
            </w:r>
            <w:proofErr w:type="spellStart"/>
            <w:smartTag w:uri="urn:schemas-microsoft-com:office:smarttags" w:element="Street">
              <w:smartTag w:uri="urn:schemas-microsoft-com:office:smarttags" w:element="address">
                <w:r w:rsidRPr="0038121A">
                  <w:rPr>
                    <w:lang w:val="en-ZA"/>
                  </w:rPr>
                  <w:t>Bennit</w:t>
                </w:r>
                <w:proofErr w:type="spellEnd"/>
                <w:r w:rsidRPr="0038121A">
                  <w:rPr>
                    <w:lang w:val="en-ZA"/>
                  </w:rPr>
                  <w:t xml:space="preserve"> Avenue</w:t>
                </w:r>
              </w:smartTag>
            </w:smartTag>
            <w:r w:rsidRPr="0038121A">
              <w:rPr>
                <w:lang w:val="en-ZA"/>
              </w:rPr>
              <w:t xml:space="preserve"> and </w:t>
            </w:r>
            <w:smartTag w:uri="urn:schemas-microsoft-com:office:smarttags" w:element="Street">
              <w:smartTag w:uri="urn:schemas-microsoft-com:office:smarttags" w:element="address">
                <w:r w:rsidRPr="0038121A">
                  <w:rPr>
                    <w:lang w:val="en-ZA"/>
                  </w:rPr>
                  <w:t>Farrar Street</w:t>
                </w:r>
              </w:smartTag>
            </w:smartTag>
            <w:r w:rsidRPr="0038121A">
              <w:rPr>
                <w:lang w:val="en-ZA"/>
              </w:rPr>
              <w:t>:</w:t>
            </w:r>
          </w:p>
        </w:tc>
      </w:tr>
      <w:tr w:rsidR="00A75C42" w:rsidRPr="0038121A" w14:paraId="77FC39BB" w14:textId="77777777" w:rsidTr="00846CED">
        <w:tc>
          <w:tcPr>
            <w:tcW w:w="9626" w:type="dxa"/>
          </w:tcPr>
          <w:p w14:paraId="092BFFAD" w14:textId="77777777" w:rsidR="00A75C42" w:rsidRPr="0038121A" w:rsidRDefault="00A75C42" w:rsidP="00846CED">
            <w:pPr>
              <w:rPr>
                <w:lang w:val="en-ZA"/>
              </w:rPr>
            </w:pPr>
          </w:p>
        </w:tc>
      </w:tr>
      <w:tr w:rsidR="00A75C42" w:rsidRPr="0038121A" w14:paraId="7F51BE2F" w14:textId="77777777" w:rsidTr="00846CED">
        <w:tc>
          <w:tcPr>
            <w:tcW w:w="9626" w:type="dxa"/>
          </w:tcPr>
          <w:p w14:paraId="223FA961" w14:textId="77777777" w:rsidR="00A75C42" w:rsidRPr="0038121A" w:rsidRDefault="00A75C42" w:rsidP="00846CED">
            <w:pPr>
              <w:rPr>
                <w:lang w:val="en-ZA"/>
              </w:rPr>
            </w:pPr>
          </w:p>
        </w:tc>
      </w:tr>
      <w:tr w:rsidR="00A75C42" w:rsidRPr="0038121A" w14:paraId="7C5ECF28" w14:textId="77777777" w:rsidTr="00846CED">
        <w:tc>
          <w:tcPr>
            <w:tcW w:w="9626" w:type="dxa"/>
          </w:tcPr>
          <w:p w14:paraId="7DFA0A01" w14:textId="77777777" w:rsidR="00A75C42" w:rsidRPr="0038121A" w:rsidRDefault="00A75C42" w:rsidP="00846CED">
            <w:pPr>
              <w:rPr>
                <w:lang w:val="en-ZA"/>
              </w:rPr>
            </w:pPr>
            <w:r w:rsidRPr="0038121A">
              <w:rPr>
                <w:lang w:val="en-ZA"/>
              </w:rPr>
              <w:t xml:space="preserve">Corner of Main Reef and </w:t>
            </w:r>
            <w:smartTag w:uri="urn:schemas-microsoft-com:office:smarttags" w:element="place">
              <w:smartTag w:uri="urn:schemas-microsoft-com:office:smarttags" w:element="City">
                <w:r w:rsidRPr="0038121A">
                  <w:rPr>
                    <w:lang w:val="en-ZA"/>
                  </w:rPr>
                  <w:t>Pretoria</w:t>
                </w:r>
              </w:smartTag>
            </w:smartTag>
            <w:r w:rsidRPr="0038121A">
              <w:rPr>
                <w:lang w:val="en-ZA"/>
              </w:rPr>
              <w:t xml:space="preserve"> Roads</w:t>
            </w:r>
          </w:p>
        </w:tc>
      </w:tr>
      <w:tr w:rsidR="00A75C42" w:rsidRPr="0038121A" w14:paraId="57B95A0B" w14:textId="77777777" w:rsidTr="00846CED">
        <w:tc>
          <w:tcPr>
            <w:tcW w:w="9626" w:type="dxa"/>
          </w:tcPr>
          <w:p w14:paraId="5C3E290A" w14:textId="77777777" w:rsidR="00A75C42" w:rsidRPr="0038121A" w:rsidRDefault="00A75C42" w:rsidP="00846CED">
            <w:pPr>
              <w:rPr>
                <w:lang w:val="en-ZA"/>
              </w:rPr>
            </w:pPr>
          </w:p>
        </w:tc>
      </w:tr>
      <w:tr w:rsidR="00A75C42" w:rsidRPr="0038121A" w14:paraId="77E526A4" w14:textId="77777777" w:rsidTr="00846CED">
        <w:tc>
          <w:tcPr>
            <w:tcW w:w="9626" w:type="dxa"/>
          </w:tcPr>
          <w:p w14:paraId="7CC04A09" w14:textId="77777777" w:rsidR="00A75C42" w:rsidRPr="0038121A" w:rsidRDefault="00A75C42" w:rsidP="00846CED">
            <w:pPr>
              <w:rPr>
                <w:lang w:val="en-ZA"/>
              </w:rPr>
            </w:pPr>
          </w:p>
        </w:tc>
      </w:tr>
      <w:tr w:rsidR="00A75C42" w:rsidRPr="0038121A" w14:paraId="318B7638" w14:textId="77777777" w:rsidTr="00846CED">
        <w:tc>
          <w:tcPr>
            <w:tcW w:w="9626" w:type="dxa"/>
          </w:tcPr>
          <w:p w14:paraId="2D0846A8" w14:textId="77777777" w:rsidR="00A75C42" w:rsidRPr="0038121A" w:rsidRDefault="00A75C42" w:rsidP="00846CED">
            <w:pPr>
              <w:rPr>
                <w:lang w:val="en-ZA"/>
              </w:rPr>
            </w:pPr>
            <w:r w:rsidRPr="0038121A">
              <w:rPr>
                <w:lang w:val="en-ZA"/>
              </w:rPr>
              <w:t>Corner of Morgan and Gayle Roads</w:t>
            </w:r>
          </w:p>
        </w:tc>
      </w:tr>
      <w:tr w:rsidR="00A75C42" w:rsidRPr="0038121A" w14:paraId="7FF064FE" w14:textId="77777777" w:rsidTr="00846CED">
        <w:tc>
          <w:tcPr>
            <w:tcW w:w="9626" w:type="dxa"/>
          </w:tcPr>
          <w:p w14:paraId="4E431E5B" w14:textId="77777777" w:rsidR="00A75C42" w:rsidRPr="0038121A" w:rsidRDefault="00A75C42" w:rsidP="00846CED">
            <w:pPr>
              <w:rPr>
                <w:lang w:val="en-ZA"/>
              </w:rPr>
            </w:pPr>
          </w:p>
        </w:tc>
      </w:tr>
      <w:tr w:rsidR="00A75C42" w:rsidRPr="0038121A" w14:paraId="19E3968D" w14:textId="77777777" w:rsidTr="00846CED">
        <w:tc>
          <w:tcPr>
            <w:tcW w:w="9626" w:type="dxa"/>
          </w:tcPr>
          <w:p w14:paraId="445F5F9B" w14:textId="77777777" w:rsidR="00A75C42" w:rsidRPr="0038121A" w:rsidRDefault="00A75C42" w:rsidP="00846CED">
            <w:pPr>
              <w:rPr>
                <w:lang w:val="en-ZA"/>
              </w:rPr>
            </w:pPr>
          </w:p>
        </w:tc>
      </w:tr>
    </w:tbl>
    <w:p w14:paraId="1BAB3886" w14:textId="7A009331" w:rsidR="009D672B" w:rsidRDefault="009D672B" w:rsidP="00E76AC7"/>
    <w:sectPr w:rsidR="009D672B" w:rsidSect="00E76AC7">
      <w:headerReference w:type="even" r:id="rId14"/>
      <w:headerReference w:type="default" r:id="rId15"/>
      <w:headerReference w:type="first" r:id="rId16"/>
      <w:pgSz w:w="11906" w:h="16838"/>
      <w:pgMar w:top="1440" w:right="1440" w:bottom="1440" w:left="1440"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6D1A2D" w14:textId="77777777" w:rsidR="00A51D90" w:rsidRDefault="00A51D90" w:rsidP="00E76AC7">
      <w:pPr>
        <w:spacing w:before="0" w:after="0"/>
      </w:pPr>
      <w:r>
        <w:separator/>
      </w:r>
    </w:p>
  </w:endnote>
  <w:endnote w:type="continuationSeparator" w:id="0">
    <w:p w14:paraId="131EA86C" w14:textId="77777777" w:rsidR="00A51D90" w:rsidRDefault="00A51D90" w:rsidP="00E76AC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80EF48" w14:textId="77777777" w:rsidR="00A51D90" w:rsidRDefault="00A51D90" w:rsidP="00E76AC7">
      <w:pPr>
        <w:spacing w:before="0" w:after="0"/>
      </w:pPr>
      <w:r>
        <w:separator/>
      </w:r>
    </w:p>
  </w:footnote>
  <w:footnote w:type="continuationSeparator" w:id="0">
    <w:p w14:paraId="74DAC41B" w14:textId="77777777" w:rsidR="00A51D90" w:rsidRDefault="00A51D90" w:rsidP="00E76AC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DB0D4" w14:textId="3DFAD5B3" w:rsidR="00E76AC7" w:rsidRDefault="00E76AC7">
    <w:pPr>
      <w:pStyle w:val="Header"/>
    </w:pPr>
    <w:r>
      <w:rPr>
        <w:noProof/>
      </w:rPr>
      <w:pict w14:anchorId="5AE51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26235" o:spid="_x0000_s1026" type="#_x0000_t75" style="position:absolute;left:0;text-align:left;margin-left:0;margin-top:0;width:451.1pt;height:293.6pt;z-index:-251657216;mso-position-horizontal:center;mso-position-horizontal-relative:margin;mso-position-vertical:center;mso-position-vertical-relative:margin" o:allowincell="f">
          <v:imagedata r:id="rId1" o:title="Sakhi new logo"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CFBAF8" w14:textId="21BBFF07" w:rsidR="00E76AC7" w:rsidRDefault="00E76AC7" w:rsidP="00E76AC7">
    <w:pPr>
      <w:pStyle w:val="Header"/>
      <w:jc w:val="center"/>
    </w:pPr>
    <w:r>
      <w:rPr>
        <w:noProof/>
      </w:rPr>
      <w:pict w14:anchorId="443374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26236" o:spid="_x0000_s1027" type="#_x0000_t75" style="position:absolute;left:0;text-align:left;margin-left:0;margin-top:0;width:451.1pt;height:293.6pt;z-index:-251656192;mso-position-horizontal:center;mso-position-horizontal-relative:margin;mso-position-vertical:center;mso-position-vertical-relative:margin" o:allowincell="f">
          <v:imagedata r:id="rId1" o:title="Sakhi new logo" gain="19661f" blacklevel="22938f"/>
        </v:shape>
      </w:pict>
    </w:r>
    <w:r>
      <w:rPr>
        <w:noProof/>
      </w:rPr>
      <w:drawing>
        <wp:inline distT="0" distB="0" distL="0" distR="0" wp14:anchorId="34053043" wp14:editId="461945B8">
          <wp:extent cx="2973787" cy="88521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3099920" cy="922758"/>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FA33E" w14:textId="34EF3683" w:rsidR="00E76AC7" w:rsidRDefault="00E76AC7">
    <w:pPr>
      <w:pStyle w:val="Header"/>
    </w:pPr>
    <w:r>
      <w:rPr>
        <w:noProof/>
      </w:rPr>
      <w:pict w14:anchorId="580B2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26234" o:spid="_x0000_s1025" type="#_x0000_t75" style="position:absolute;left:0;text-align:left;margin-left:0;margin-top:0;width:451.1pt;height:293.6pt;z-index:-251658240;mso-position-horizontal:center;mso-position-horizontal-relative:margin;mso-position-vertical:center;mso-position-vertical-relative:margin" o:allowincell="f">
          <v:imagedata r:id="rId1" o:title="Sakhi new logo"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4C8264D4"/>
    <w:lvl w:ilvl="0">
      <w:start w:val="1"/>
      <w:numFmt w:val="bullet"/>
      <w:pStyle w:val="ListBullet2"/>
      <w:lvlText w:val=""/>
      <w:lvlJc w:val="left"/>
      <w:pPr>
        <w:ind w:left="720" w:hanging="360"/>
      </w:pPr>
      <w:rPr>
        <w:rFonts w:ascii="Wingdings" w:hAnsi="Wingdings" w:hint="default"/>
      </w:rPr>
    </w:lvl>
  </w:abstractNum>
  <w:abstractNum w:abstractNumId="1" w15:restartNumberingAfterBreak="0">
    <w:nsid w:val="4FB33D7E"/>
    <w:multiLevelType w:val="hybridMultilevel"/>
    <w:tmpl w:val="84EA7932"/>
    <w:lvl w:ilvl="0" w:tplc="0B4A86D0">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16cid:durableId="1483235771">
    <w:abstractNumId w:val="0"/>
  </w:num>
  <w:num w:numId="2" w16cid:durableId="19832646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savePreviewPicture/>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5C42"/>
    <w:rsid w:val="009D672B"/>
    <w:rsid w:val="00A51D90"/>
    <w:rsid w:val="00A75C42"/>
    <w:rsid w:val="00E76AC7"/>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Street"/>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50"/>
    <o:shapelayout v:ext="edit">
      <o:idmap v:ext="edit" data="2"/>
    </o:shapelayout>
  </w:shapeDefaults>
  <w:decimalSymbol w:val=","/>
  <w:listSeparator w:val=","/>
  <w14:docId w14:val="3E5B45BA"/>
  <w15:chartTrackingRefBased/>
  <w15:docId w15:val="{960D4022-5BFB-4035-8C0C-ADB9E5F3A2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Z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5C42"/>
    <w:pPr>
      <w:spacing w:before="120" w:after="120" w:line="240" w:lineRule="auto"/>
      <w:jc w:val="both"/>
    </w:pPr>
    <w:rPr>
      <w:rFonts w:ascii="Verdana" w:eastAsia="Times New Roman" w:hAnsi="Verdana" w:cs="Arial"/>
      <w:sz w:val="20"/>
      <w:szCs w:val="24"/>
      <w:lang w:val="en-GB"/>
    </w:rPr>
  </w:style>
  <w:style w:type="paragraph" w:styleId="Heading1">
    <w:name w:val="heading 1"/>
    <w:aliases w:val="Part,Header1"/>
    <w:basedOn w:val="Normal"/>
    <w:next w:val="Normal"/>
    <w:link w:val="Heading1Char"/>
    <w:qFormat/>
    <w:rsid w:val="00A75C42"/>
    <w:pPr>
      <w:keepNext/>
      <w:spacing w:before="240" w:after="60"/>
      <w:jc w:val="center"/>
      <w:outlineLvl w:val="0"/>
    </w:pPr>
    <w:rPr>
      <w:b/>
      <w:bCs/>
      <w:sz w:val="36"/>
      <w:lang w:val="en-US"/>
    </w:rPr>
  </w:style>
  <w:style w:type="paragraph" w:styleId="Heading2">
    <w:name w:val="heading 2"/>
    <w:aliases w:val="Chapter Title"/>
    <w:basedOn w:val="Normal"/>
    <w:next w:val="Normal"/>
    <w:link w:val="Heading2Char"/>
    <w:qFormat/>
    <w:rsid w:val="00A75C42"/>
    <w:pPr>
      <w:keepNext/>
      <w:spacing w:before="240" w:after="6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A75C42"/>
    <w:pPr>
      <w:keepNext/>
      <w:spacing w:before="240" w:after="60"/>
      <w:jc w:val="center"/>
      <w:outlineLvl w:val="2"/>
    </w:pPr>
    <w:rPr>
      <w:rFonts w:cs="Times New Roman"/>
      <w:b/>
      <w:bC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Part Char,Header1 Char"/>
    <w:basedOn w:val="DefaultParagraphFont"/>
    <w:link w:val="Heading1"/>
    <w:rsid w:val="00A75C42"/>
    <w:rPr>
      <w:rFonts w:ascii="Verdana" w:eastAsia="Times New Roman" w:hAnsi="Verdana" w:cs="Arial"/>
      <w:b/>
      <w:bCs/>
      <w:sz w:val="36"/>
      <w:szCs w:val="24"/>
      <w:lang w:val="en-US"/>
    </w:rPr>
  </w:style>
  <w:style w:type="character" w:customStyle="1" w:styleId="Heading2Char">
    <w:name w:val="Heading 2 Char"/>
    <w:aliases w:val="Chapter Title Char"/>
    <w:basedOn w:val="DefaultParagraphFont"/>
    <w:link w:val="Heading2"/>
    <w:rsid w:val="00A75C42"/>
    <w:rPr>
      <w:rFonts w:ascii="Bookman Old Style" w:eastAsia="Times New Roman" w:hAnsi="Bookman Old Style" w:cs="Times New Roman"/>
      <w:b/>
      <w:i/>
      <w:sz w:val="36"/>
      <w:szCs w:val="24"/>
      <w:lang w:val="en-GB"/>
    </w:rPr>
  </w:style>
  <w:style w:type="character" w:customStyle="1" w:styleId="Heading3Char">
    <w:name w:val="Heading 3 Char"/>
    <w:basedOn w:val="DefaultParagraphFont"/>
    <w:link w:val="Heading3"/>
    <w:rsid w:val="00A75C42"/>
    <w:rPr>
      <w:rFonts w:ascii="Verdana" w:eastAsia="Times New Roman" w:hAnsi="Verdana" w:cs="Times New Roman"/>
      <w:b/>
      <w:bCs/>
      <w:color w:val="000000"/>
      <w:sz w:val="28"/>
      <w:szCs w:val="28"/>
      <w:lang w:val="en-GB"/>
    </w:rPr>
  </w:style>
  <w:style w:type="paragraph" w:styleId="ListBullet2">
    <w:name w:val="List Bullet 2"/>
    <w:basedOn w:val="Normal"/>
    <w:link w:val="ListBullet2Char"/>
    <w:qFormat/>
    <w:rsid w:val="00A75C42"/>
    <w:pPr>
      <w:numPr>
        <w:numId w:val="1"/>
      </w:numPr>
    </w:pPr>
  </w:style>
  <w:style w:type="character" w:styleId="Strong">
    <w:name w:val="Strong"/>
    <w:qFormat/>
    <w:rsid w:val="00A75C42"/>
    <w:rPr>
      <w:rFonts w:ascii="Bookman Old Style" w:hAnsi="Bookman Old Style" w:cs="Arial"/>
      <w:b/>
      <w:bCs/>
      <w:i/>
      <w:dstrike w:val="0"/>
      <w:color w:val="000000"/>
      <w:sz w:val="22"/>
      <w:szCs w:val="30"/>
      <w:u w:val="none"/>
      <w:effect w:val="none"/>
    </w:rPr>
  </w:style>
  <w:style w:type="character" w:customStyle="1" w:styleId="ListBullet2Char">
    <w:name w:val="List Bullet 2 Char"/>
    <w:link w:val="ListBullet2"/>
    <w:locked/>
    <w:rsid w:val="00A75C42"/>
    <w:rPr>
      <w:rFonts w:ascii="Verdana" w:eastAsia="Times New Roman" w:hAnsi="Verdana" w:cs="Arial"/>
      <w:sz w:val="20"/>
      <w:szCs w:val="24"/>
      <w:lang w:val="en-GB"/>
    </w:rPr>
  </w:style>
  <w:style w:type="character" w:styleId="SubtleEmphasis">
    <w:name w:val="Subtle Emphasis"/>
    <w:qFormat/>
    <w:rsid w:val="00A75C42"/>
    <w:rPr>
      <w:i/>
      <w:iCs/>
      <w:color w:val="808080"/>
    </w:rPr>
  </w:style>
  <w:style w:type="paragraph" w:customStyle="1" w:styleId="Notes">
    <w:name w:val="Notes"/>
    <w:basedOn w:val="Normal"/>
    <w:link w:val="NotesChar"/>
    <w:rsid w:val="00A75C42"/>
    <w:pPr>
      <w:jc w:val="left"/>
    </w:pPr>
    <w:rPr>
      <w:rFonts w:eastAsia="Calibri" w:cs="Times New Roman"/>
      <w:b/>
      <w:color w:val="808080"/>
      <w:sz w:val="22"/>
      <w:szCs w:val="22"/>
      <w:lang w:val="en-US"/>
    </w:rPr>
  </w:style>
  <w:style w:type="character" w:customStyle="1" w:styleId="NotesChar">
    <w:name w:val="Notes Char"/>
    <w:link w:val="Notes"/>
    <w:rsid w:val="00A75C42"/>
    <w:rPr>
      <w:rFonts w:ascii="Verdana" w:eastAsia="Calibri" w:hAnsi="Verdana" w:cs="Times New Roman"/>
      <w:b/>
      <w:color w:val="808080"/>
      <w:lang w:val="en-US"/>
    </w:rPr>
  </w:style>
  <w:style w:type="paragraph" w:styleId="Header">
    <w:name w:val="header"/>
    <w:basedOn w:val="Normal"/>
    <w:link w:val="HeaderChar"/>
    <w:uiPriority w:val="99"/>
    <w:unhideWhenUsed/>
    <w:rsid w:val="00E76AC7"/>
    <w:pPr>
      <w:tabs>
        <w:tab w:val="center" w:pos="4513"/>
        <w:tab w:val="right" w:pos="9026"/>
      </w:tabs>
      <w:spacing w:before="0" w:after="0"/>
    </w:pPr>
  </w:style>
  <w:style w:type="character" w:customStyle="1" w:styleId="HeaderChar">
    <w:name w:val="Header Char"/>
    <w:basedOn w:val="DefaultParagraphFont"/>
    <w:link w:val="Header"/>
    <w:uiPriority w:val="99"/>
    <w:rsid w:val="00E76AC7"/>
    <w:rPr>
      <w:rFonts w:ascii="Verdana" w:eastAsia="Times New Roman" w:hAnsi="Verdana" w:cs="Arial"/>
      <w:sz w:val="20"/>
      <w:szCs w:val="24"/>
      <w:lang w:val="en-GB"/>
    </w:rPr>
  </w:style>
  <w:style w:type="paragraph" w:styleId="Footer">
    <w:name w:val="footer"/>
    <w:basedOn w:val="Normal"/>
    <w:link w:val="FooterChar"/>
    <w:uiPriority w:val="99"/>
    <w:unhideWhenUsed/>
    <w:rsid w:val="00E76AC7"/>
    <w:pPr>
      <w:tabs>
        <w:tab w:val="center" w:pos="4513"/>
        <w:tab w:val="right" w:pos="9026"/>
      </w:tabs>
      <w:spacing w:before="0" w:after="0"/>
    </w:pPr>
  </w:style>
  <w:style w:type="character" w:customStyle="1" w:styleId="FooterChar">
    <w:name w:val="Footer Char"/>
    <w:basedOn w:val="DefaultParagraphFont"/>
    <w:link w:val="Footer"/>
    <w:uiPriority w:val="99"/>
    <w:rsid w:val="00E76AC7"/>
    <w:rPr>
      <w:rFonts w:ascii="Verdana" w:eastAsia="Times New Roman" w:hAnsi="Verdana" w:cs="Arial"/>
      <w:sz w:val="20"/>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20.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6.jpeg"/></Relationships>
</file>

<file path=word/_rels/header3.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1</Pages>
  <Words>1538</Words>
  <Characters>8767</Characters>
  <Application>Microsoft Office Word</Application>
  <DocSecurity>0</DocSecurity>
  <Lines>73</Lines>
  <Paragraphs>20</Paragraphs>
  <ScaleCrop>false</ScaleCrop>
  <Company/>
  <LinksUpToDate>false</LinksUpToDate>
  <CharactersWithSpaces>10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ho Tshihlangu</dc:creator>
  <cp:keywords/>
  <dc:description/>
  <cp:lastModifiedBy>Mpho</cp:lastModifiedBy>
  <cp:revision>2</cp:revision>
  <dcterms:created xsi:type="dcterms:W3CDTF">2021-11-11T18:20:00Z</dcterms:created>
  <dcterms:modified xsi:type="dcterms:W3CDTF">2023-02-16T13:07:00Z</dcterms:modified>
</cp:coreProperties>
</file>